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6423" w:rsidRPr="00683185" w:rsidRDefault="00823837" w:rsidP="0087031C">
      <w:pPr>
        <w:pBdr>
          <w:bottom w:val="single" w:sz="4" w:space="1" w:color="auto"/>
        </w:pBdr>
        <w:tabs>
          <w:tab w:val="left" w:pos="1755"/>
        </w:tabs>
        <w:spacing w:after="0"/>
        <w:rPr>
          <w:rFonts w:ascii="Arial" w:hAnsi="Arial" w:cs="Arial"/>
          <w:i/>
        </w:rPr>
      </w:pPr>
      <w:r w:rsidRPr="00683185">
        <w:rPr>
          <w:rFonts w:ascii="Arial" w:hAnsi="Arial" w:cs="Arial"/>
          <w:b/>
        </w:rPr>
        <w:t>Notes</w:t>
      </w:r>
    </w:p>
    <w:p w:rsidR="000A30B1" w:rsidRPr="00683185" w:rsidRDefault="000A30B1" w:rsidP="0087031C">
      <w:pPr>
        <w:numPr>
          <w:ilvl w:val="0"/>
          <w:numId w:val="2"/>
        </w:numPr>
        <w:autoSpaceDE w:val="0"/>
        <w:autoSpaceDN w:val="0"/>
        <w:adjustRightInd w:val="0"/>
        <w:spacing w:after="0"/>
        <w:rPr>
          <w:rFonts w:ascii="Arial" w:hAnsi="Arial" w:cs="Arial"/>
        </w:rPr>
      </w:pPr>
      <w:r w:rsidRPr="00683185">
        <w:rPr>
          <w:rFonts w:ascii="Arial" w:hAnsi="Arial" w:cs="Arial"/>
        </w:rPr>
        <w:t>Complete the table below.</w:t>
      </w:r>
    </w:p>
    <w:tbl>
      <w:tblPr>
        <w:tblW w:w="0" w:type="auto"/>
        <w:jc w:val="center"/>
        <w:tblInd w:w="-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08"/>
        <w:gridCol w:w="1617"/>
        <w:gridCol w:w="1443"/>
        <w:gridCol w:w="2297"/>
      </w:tblGrid>
      <w:tr w:rsidR="000A30B1" w:rsidRPr="00683185" w:rsidTr="000A30B1">
        <w:trPr>
          <w:trHeight w:val="20"/>
          <w:jc w:val="center"/>
        </w:trPr>
        <w:tc>
          <w:tcPr>
            <w:tcW w:w="2108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/>
                <w:bCs/>
              </w:rPr>
            </w:pPr>
            <w:r w:rsidRPr="00683185">
              <w:rPr>
                <w:rFonts w:ascii="Arial" w:hAnsi="Arial" w:cs="Arial"/>
                <w:b/>
                <w:bCs/>
              </w:rPr>
              <w:t>Equation</w:t>
            </w:r>
          </w:p>
        </w:tc>
        <w:tc>
          <w:tcPr>
            <w:tcW w:w="1617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/>
                <w:bCs/>
              </w:rPr>
            </w:pPr>
            <w:r w:rsidRPr="00683185">
              <w:rPr>
                <w:rFonts w:ascii="Arial" w:hAnsi="Arial" w:cs="Arial"/>
                <w:b/>
                <w:bCs/>
              </w:rPr>
              <w:t>Linear –</w:t>
            </w:r>
          </w:p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/>
                <w:bCs/>
              </w:rPr>
            </w:pPr>
            <w:r w:rsidRPr="00683185">
              <w:rPr>
                <w:rFonts w:ascii="Arial" w:hAnsi="Arial" w:cs="Arial"/>
                <w:b/>
                <w:bCs/>
              </w:rPr>
              <w:t>Yes or No?</w:t>
            </w:r>
          </w:p>
        </w:tc>
        <w:tc>
          <w:tcPr>
            <w:tcW w:w="1443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/>
                <w:bCs/>
              </w:rPr>
            </w:pPr>
            <w:r w:rsidRPr="00683185">
              <w:rPr>
                <w:rFonts w:ascii="Arial" w:hAnsi="Arial" w:cs="Arial"/>
                <w:b/>
                <w:bCs/>
              </w:rPr>
              <w:t>Slope</w:t>
            </w:r>
          </w:p>
        </w:tc>
        <w:tc>
          <w:tcPr>
            <w:tcW w:w="2297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/>
                <w:bCs/>
              </w:rPr>
            </w:pPr>
            <w:r w:rsidRPr="00683185">
              <w:rPr>
                <w:rFonts w:ascii="Arial" w:hAnsi="Arial" w:cs="Arial"/>
                <w:b/>
                <w:bCs/>
              </w:rPr>
              <w:t>Vertical Intercept</w:t>
            </w:r>
          </w:p>
        </w:tc>
      </w:tr>
      <w:tr w:rsidR="000A30B1" w:rsidRPr="00683185" w:rsidTr="004A11E6">
        <w:trPr>
          <w:trHeight w:val="360"/>
          <w:jc w:val="center"/>
        </w:trPr>
        <w:tc>
          <w:tcPr>
            <w:tcW w:w="2108" w:type="dxa"/>
            <w:vAlign w:val="center"/>
          </w:tcPr>
          <w:p w:rsidR="000A30B1" w:rsidRPr="00683185" w:rsidRDefault="00494114" w:rsidP="00494114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i/>
              </w:rPr>
            </w:pPr>
            <w:r w:rsidRPr="00494114">
              <w:rPr>
                <w:position w:val="-10"/>
              </w:rPr>
              <w:object w:dxaOrig="11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5.75pt" o:ole="">
                  <v:imagedata r:id="rId9" o:title=""/>
                </v:shape>
                <o:OLEObject Type="Embed" ProgID="Equation.DSMT4" ShapeID="_x0000_i1025" DrawAspect="Content" ObjectID="_1451205646" r:id="rId10"/>
              </w:object>
            </w:r>
          </w:p>
        </w:tc>
        <w:tc>
          <w:tcPr>
            <w:tcW w:w="1617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1443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2297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</w:tr>
      <w:tr w:rsidR="000A30B1" w:rsidRPr="00683185" w:rsidTr="004A11E6">
        <w:trPr>
          <w:trHeight w:val="360"/>
          <w:jc w:val="center"/>
        </w:trPr>
        <w:tc>
          <w:tcPr>
            <w:tcW w:w="2108" w:type="dxa"/>
            <w:vAlign w:val="center"/>
          </w:tcPr>
          <w:p w:rsidR="000A30B1" w:rsidRPr="00683185" w:rsidRDefault="00494114" w:rsidP="00494114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i/>
                <w:iCs/>
              </w:rPr>
            </w:pPr>
            <w:r w:rsidRPr="00494114">
              <w:rPr>
                <w:position w:val="-10"/>
              </w:rPr>
              <w:object w:dxaOrig="1160" w:dyaOrig="360">
                <v:shape id="_x0000_i1026" type="#_x0000_t75" style="width:57.75pt;height:18pt" o:ole="">
                  <v:imagedata r:id="rId11" o:title=""/>
                </v:shape>
                <o:OLEObject Type="Embed" ProgID="Equation.DSMT4" ShapeID="_x0000_i1026" DrawAspect="Content" ObjectID="_1451205647" r:id="rId12"/>
              </w:object>
            </w:r>
          </w:p>
        </w:tc>
        <w:tc>
          <w:tcPr>
            <w:tcW w:w="1617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1443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2297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</w:tr>
      <w:tr w:rsidR="000A30B1" w:rsidRPr="00683185" w:rsidTr="004A11E6">
        <w:trPr>
          <w:trHeight w:val="360"/>
          <w:jc w:val="center"/>
        </w:trPr>
        <w:tc>
          <w:tcPr>
            <w:tcW w:w="2108" w:type="dxa"/>
            <w:vAlign w:val="center"/>
          </w:tcPr>
          <w:p w:rsidR="000A30B1" w:rsidRPr="00683185" w:rsidRDefault="00813AE8" w:rsidP="00494114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i/>
                <w:iCs/>
              </w:rPr>
            </w:pPr>
            <w:r w:rsidRPr="00494114">
              <w:rPr>
                <w:position w:val="-14"/>
              </w:rPr>
              <w:object w:dxaOrig="1060" w:dyaOrig="400">
                <v:shape id="_x0000_i1027" type="#_x0000_t75" style="width:53.25pt;height:20.25pt" o:ole="">
                  <v:imagedata r:id="rId13" o:title=""/>
                </v:shape>
                <o:OLEObject Type="Embed" ProgID="Equation.DSMT4" ShapeID="_x0000_i1027" DrawAspect="Content" ObjectID="_1451205648" r:id="rId14"/>
              </w:object>
            </w:r>
          </w:p>
        </w:tc>
        <w:tc>
          <w:tcPr>
            <w:tcW w:w="1617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1443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2297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</w:tr>
      <w:tr w:rsidR="000A30B1" w:rsidRPr="00683185" w:rsidTr="004A11E6">
        <w:trPr>
          <w:trHeight w:val="360"/>
          <w:jc w:val="center"/>
        </w:trPr>
        <w:tc>
          <w:tcPr>
            <w:tcW w:w="2108" w:type="dxa"/>
            <w:vAlign w:val="center"/>
          </w:tcPr>
          <w:p w:rsidR="000A30B1" w:rsidRPr="00683185" w:rsidRDefault="00494114" w:rsidP="00494114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i/>
              </w:rPr>
            </w:pPr>
            <w:r w:rsidRPr="00494114">
              <w:rPr>
                <w:position w:val="-14"/>
              </w:rPr>
              <w:object w:dxaOrig="920" w:dyaOrig="400">
                <v:shape id="_x0000_i1028" type="#_x0000_t75" style="width:45.75pt;height:20.25pt" o:ole="">
                  <v:imagedata r:id="rId15" o:title=""/>
                </v:shape>
                <o:OLEObject Type="Embed" ProgID="Equation.DSMT4" ShapeID="_x0000_i1028" DrawAspect="Content" ObjectID="_1451205649" r:id="rId16"/>
              </w:object>
            </w:r>
          </w:p>
        </w:tc>
        <w:tc>
          <w:tcPr>
            <w:tcW w:w="1617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1443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2297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</w:tr>
      <w:tr w:rsidR="000A30B1" w:rsidRPr="00683185" w:rsidTr="004A11E6">
        <w:trPr>
          <w:trHeight w:val="648"/>
          <w:jc w:val="center"/>
        </w:trPr>
        <w:tc>
          <w:tcPr>
            <w:tcW w:w="2108" w:type="dxa"/>
            <w:vAlign w:val="center"/>
          </w:tcPr>
          <w:p w:rsidR="000A30B1" w:rsidRPr="00683185" w:rsidRDefault="00494114" w:rsidP="00494114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i/>
              </w:rPr>
            </w:pPr>
            <w:r w:rsidRPr="00494114">
              <w:rPr>
                <w:position w:val="-24"/>
              </w:rPr>
              <w:object w:dxaOrig="1359" w:dyaOrig="620">
                <v:shape id="_x0000_i1029" type="#_x0000_t75" style="width:68.25pt;height:30.75pt" o:ole="">
                  <v:imagedata r:id="rId17" o:title=""/>
                </v:shape>
                <o:OLEObject Type="Embed" ProgID="Equation.DSMT4" ShapeID="_x0000_i1029" DrawAspect="Content" ObjectID="_1451205650" r:id="rId18"/>
              </w:object>
            </w:r>
          </w:p>
        </w:tc>
        <w:tc>
          <w:tcPr>
            <w:tcW w:w="1617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1443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2297" w:type="dxa"/>
            <w:vAlign w:val="center"/>
          </w:tcPr>
          <w:p w:rsidR="000A30B1" w:rsidRPr="00683185" w:rsidRDefault="000A30B1" w:rsidP="0087031C">
            <w:pPr>
              <w:spacing w:after="0"/>
              <w:jc w:val="center"/>
              <w:rPr>
                <w:rFonts w:ascii="Arial" w:hAnsi="Arial" w:cs="Arial"/>
                <w:bCs/>
              </w:rPr>
            </w:pPr>
          </w:p>
        </w:tc>
      </w:tr>
    </w:tbl>
    <w:p w:rsidR="000A30B1" w:rsidRPr="00683185" w:rsidRDefault="000A30B1" w:rsidP="0087031C">
      <w:pPr>
        <w:spacing w:after="0"/>
        <w:rPr>
          <w:rFonts w:ascii="Arial" w:hAnsi="Arial" w:cs="Arial"/>
        </w:rPr>
      </w:pPr>
    </w:p>
    <w:p w:rsidR="00823837" w:rsidRPr="00683185" w:rsidRDefault="00823837" w:rsidP="0087031C">
      <w:pPr>
        <w:numPr>
          <w:ilvl w:val="0"/>
          <w:numId w:val="2"/>
        </w:numPr>
        <w:spacing w:after="0"/>
        <w:rPr>
          <w:rFonts w:ascii="Arial" w:hAnsi="Arial" w:cs="Arial"/>
        </w:rPr>
      </w:pPr>
      <w:r w:rsidRPr="00683185">
        <w:rPr>
          <w:rFonts w:ascii="Arial" w:hAnsi="Arial" w:cs="Arial"/>
        </w:rPr>
        <w:t>The value of a car</w:t>
      </w:r>
      <w:r w:rsidR="00E5665B">
        <w:rPr>
          <w:rFonts w:ascii="Arial" w:hAnsi="Arial" w:cs="Arial"/>
        </w:rPr>
        <w:t>, in the year 1990,</w:t>
      </w:r>
      <w:r w:rsidRPr="00683185">
        <w:rPr>
          <w:rFonts w:ascii="Arial" w:hAnsi="Arial" w:cs="Arial"/>
        </w:rPr>
        <w:t xml:space="preserve"> when it </w:t>
      </w:r>
      <w:r w:rsidR="00E5665B">
        <w:rPr>
          <w:rFonts w:ascii="Arial" w:hAnsi="Arial" w:cs="Arial"/>
        </w:rPr>
        <w:t>was</w:t>
      </w:r>
      <w:r w:rsidRPr="00683185">
        <w:rPr>
          <w:rFonts w:ascii="Arial" w:hAnsi="Arial" w:cs="Arial"/>
        </w:rPr>
        <w:t xml:space="preserve"> new</w:t>
      </w:r>
      <w:r w:rsidR="00E5665B">
        <w:rPr>
          <w:rFonts w:ascii="Arial" w:hAnsi="Arial" w:cs="Arial"/>
        </w:rPr>
        <w:t>,</w:t>
      </w:r>
      <w:r w:rsidRPr="00683185">
        <w:rPr>
          <w:rFonts w:ascii="Arial" w:hAnsi="Arial" w:cs="Arial"/>
        </w:rPr>
        <w:t xml:space="preserve"> </w:t>
      </w:r>
      <w:r w:rsidR="00E5665B">
        <w:rPr>
          <w:rFonts w:ascii="Arial" w:hAnsi="Arial" w:cs="Arial"/>
        </w:rPr>
        <w:t>was</w:t>
      </w:r>
      <w:r w:rsidRPr="00683185">
        <w:rPr>
          <w:rFonts w:ascii="Arial" w:hAnsi="Arial" w:cs="Arial"/>
        </w:rPr>
        <w:t xml:space="preserve"> $18,000.  Each year the value decreases by $1500.</w:t>
      </w:r>
    </w:p>
    <w:p w:rsidR="00823837" w:rsidRPr="00683185" w:rsidRDefault="003A4E05" w:rsidP="0087031C">
      <w:pPr>
        <w:numPr>
          <w:ilvl w:val="1"/>
          <w:numId w:val="2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Define the</w:t>
      </w:r>
      <w:r w:rsidR="00823837" w:rsidRPr="00683185">
        <w:rPr>
          <w:rFonts w:ascii="Arial" w:hAnsi="Arial" w:cs="Arial"/>
        </w:rPr>
        <w:t xml:space="preserve"> variables.</w:t>
      </w:r>
    </w:p>
    <w:p w:rsidR="00823837" w:rsidRPr="00683185" w:rsidRDefault="00823837" w:rsidP="0087031C">
      <w:pPr>
        <w:rPr>
          <w:rFonts w:ascii="Arial" w:hAnsi="Arial" w:cs="Arial"/>
        </w:rPr>
      </w:pPr>
    </w:p>
    <w:p w:rsidR="00823837" w:rsidRPr="00683185" w:rsidRDefault="00823837" w:rsidP="0087031C">
      <w:pPr>
        <w:rPr>
          <w:rFonts w:ascii="Arial" w:hAnsi="Arial" w:cs="Arial"/>
        </w:rPr>
      </w:pPr>
    </w:p>
    <w:p w:rsidR="00823837" w:rsidRDefault="00823837" w:rsidP="0087031C">
      <w:pPr>
        <w:numPr>
          <w:ilvl w:val="1"/>
          <w:numId w:val="2"/>
        </w:numPr>
        <w:spacing w:after="0"/>
        <w:rPr>
          <w:rFonts w:ascii="Arial" w:hAnsi="Arial" w:cs="Arial"/>
        </w:rPr>
      </w:pPr>
      <w:r w:rsidRPr="00683185">
        <w:rPr>
          <w:rFonts w:ascii="Arial" w:hAnsi="Arial" w:cs="Arial"/>
        </w:rPr>
        <w:t xml:space="preserve">Write an equation </w:t>
      </w:r>
      <w:r w:rsidRPr="00683185">
        <w:rPr>
          <w:rFonts w:ascii="Arial" w:hAnsi="Arial" w:cs="Arial"/>
          <w:i/>
        </w:rPr>
        <w:t>using function notation</w:t>
      </w:r>
      <w:r w:rsidRPr="00683185">
        <w:rPr>
          <w:rFonts w:ascii="Arial" w:hAnsi="Arial" w:cs="Arial"/>
        </w:rPr>
        <w:t xml:space="preserve"> to represent the situation.</w:t>
      </w:r>
    </w:p>
    <w:p w:rsidR="004A11E6" w:rsidRDefault="004A11E6" w:rsidP="004A11E6">
      <w:pPr>
        <w:spacing w:after="0"/>
        <w:rPr>
          <w:rFonts w:ascii="Arial" w:hAnsi="Arial" w:cs="Arial"/>
        </w:rPr>
      </w:pPr>
    </w:p>
    <w:p w:rsidR="004A11E6" w:rsidRDefault="004A11E6" w:rsidP="004A11E6">
      <w:pPr>
        <w:spacing w:after="0"/>
        <w:rPr>
          <w:rFonts w:ascii="Arial" w:hAnsi="Arial" w:cs="Arial"/>
        </w:rPr>
      </w:pPr>
    </w:p>
    <w:p w:rsidR="004A11E6" w:rsidRPr="00683185" w:rsidRDefault="004A11E6" w:rsidP="0087031C">
      <w:pPr>
        <w:numPr>
          <w:ilvl w:val="1"/>
          <w:numId w:val="2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Determine the value of the car in the year 1997.</w:t>
      </w:r>
    </w:p>
    <w:p w:rsidR="006A6423" w:rsidRPr="00683185" w:rsidRDefault="006A6423" w:rsidP="0087031C">
      <w:pPr>
        <w:rPr>
          <w:rFonts w:ascii="Arial" w:hAnsi="Arial" w:cs="Arial"/>
        </w:rPr>
      </w:pPr>
    </w:p>
    <w:p w:rsidR="006C7773" w:rsidRPr="00683185" w:rsidRDefault="00494114" w:rsidP="00494114">
      <w:pPr>
        <w:pStyle w:val="ListParagraph"/>
        <w:tabs>
          <w:tab w:val="left" w:pos="5790"/>
        </w:tabs>
        <w:spacing w:line="276" w:lineRule="auto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</w:p>
    <w:p w:rsidR="00823837" w:rsidRPr="00683185" w:rsidRDefault="00823837" w:rsidP="0087031C">
      <w:pPr>
        <w:pStyle w:val="ListParagraph"/>
        <w:numPr>
          <w:ilvl w:val="0"/>
          <w:numId w:val="2"/>
        </w:numPr>
        <w:tabs>
          <w:tab w:val="left" w:pos="360"/>
        </w:tabs>
        <w:autoSpaceDE w:val="0"/>
        <w:autoSpaceDN w:val="0"/>
        <w:adjustRightInd w:val="0"/>
        <w:spacing w:after="240" w:line="276" w:lineRule="auto"/>
        <w:rPr>
          <w:rFonts w:ascii="Arial" w:hAnsi="Arial" w:cs="Arial"/>
          <w:sz w:val="22"/>
          <w:szCs w:val="22"/>
        </w:rPr>
      </w:pPr>
      <w:r w:rsidRPr="00683185">
        <w:rPr>
          <w:rFonts w:ascii="Arial" w:hAnsi="Arial" w:cs="Arial"/>
          <w:sz w:val="22"/>
          <w:szCs w:val="22"/>
        </w:rPr>
        <w:t xml:space="preserve">The relationship between the number of payments </w:t>
      </w:r>
      <w:r w:rsidRPr="00683185">
        <w:rPr>
          <w:rFonts w:ascii="Arial" w:hAnsi="Arial" w:cs="Arial"/>
          <w:b/>
          <w:i/>
          <w:sz w:val="22"/>
          <w:szCs w:val="22"/>
        </w:rPr>
        <w:t>P</w:t>
      </w:r>
      <w:r w:rsidRPr="00683185">
        <w:rPr>
          <w:rFonts w:ascii="Arial" w:hAnsi="Arial" w:cs="Arial"/>
          <w:sz w:val="22"/>
          <w:szCs w:val="22"/>
        </w:rPr>
        <w:t xml:space="preserve"> made and the balance </w:t>
      </w:r>
      <w:r w:rsidRPr="00683185">
        <w:rPr>
          <w:rFonts w:ascii="Arial" w:hAnsi="Arial" w:cs="Arial"/>
          <w:b/>
          <w:i/>
          <w:sz w:val="22"/>
          <w:szCs w:val="22"/>
        </w:rPr>
        <w:t>B</w:t>
      </w:r>
      <w:r w:rsidRPr="00683185">
        <w:rPr>
          <w:rFonts w:ascii="Arial" w:hAnsi="Arial" w:cs="Arial"/>
          <w:sz w:val="22"/>
          <w:szCs w:val="22"/>
        </w:rPr>
        <w:t xml:space="preserve"> (in dollars) of a car loan can be represented by the following table.</w:t>
      </w:r>
    </w:p>
    <w:tbl>
      <w:tblPr>
        <w:tblW w:w="0" w:type="auto"/>
        <w:jc w:val="center"/>
        <w:tblInd w:w="27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53"/>
        <w:gridCol w:w="2430"/>
      </w:tblGrid>
      <w:tr w:rsidR="006A6423" w:rsidRPr="00683185" w:rsidTr="0087031C">
        <w:trPr>
          <w:jc w:val="center"/>
        </w:trPr>
        <w:tc>
          <w:tcPr>
            <w:tcW w:w="2853" w:type="dxa"/>
            <w:vAlign w:val="center"/>
          </w:tcPr>
          <w:p w:rsidR="006A6423" w:rsidRPr="00683185" w:rsidRDefault="006A6423" w:rsidP="0087031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b/>
              </w:rPr>
            </w:pPr>
            <w:r w:rsidRPr="00683185">
              <w:rPr>
                <w:rFonts w:ascii="Arial" w:hAnsi="Arial" w:cs="Arial"/>
                <w:b/>
              </w:rPr>
              <w:t>P:  Number of Monthly Payments</w:t>
            </w:r>
          </w:p>
        </w:tc>
        <w:tc>
          <w:tcPr>
            <w:tcW w:w="2430" w:type="dxa"/>
            <w:vAlign w:val="center"/>
          </w:tcPr>
          <w:p w:rsidR="006A6423" w:rsidRPr="00683185" w:rsidRDefault="006A6423" w:rsidP="00494114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b/>
              </w:rPr>
            </w:pPr>
            <w:r w:rsidRPr="00683185">
              <w:rPr>
                <w:rFonts w:ascii="Arial" w:hAnsi="Arial" w:cs="Arial"/>
                <w:b/>
              </w:rPr>
              <w:t>B:  Amount of Loan Balance ($)</w:t>
            </w:r>
          </w:p>
        </w:tc>
      </w:tr>
      <w:tr w:rsidR="00255C64" w:rsidRPr="00683185" w:rsidTr="0087031C">
        <w:trPr>
          <w:jc w:val="center"/>
        </w:trPr>
        <w:tc>
          <w:tcPr>
            <w:tcW w:w="2853" w:type="dxa"/>
          </w:tcPr>
          <w:p w:rsidR="00255C64" w:rsidRPr="00683185" w:rsidRDefault="00255C64" w:rsidP="0087031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</w:rPr>
            </w:pPr>
            <w:r w:rsidRPr="00683185">
              <w:rPr>
                <w:rFonts w:ascii="Arial" w:hAnsi="Arial" w:cs="Arial"/>
              </w:rPr>
              <w:t>0</w:t>
            </w:r>
          </w:p>
        </w:tc>
        <w:tc>
          <w:tcPr>
            <w:tcW w:w="2430" w:type="dxa"/>
          </w:tcPr>
          <w:p w:rsidR="00255C64" w:rsidRPr="00683185" w:rsidRDefault="00255C64" w:rsidP="00494114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</w:rPr>
            </w:pPr>
            <w:r w:rsidRPr="00683185">
              <w:rPr>
                <w:rFonts w:ascii="Arial" w:hAnsi="Arial" w:cs="Arial"/>
              </w:rPr>
              <w:t>10,800</w:t>
            </w:r>
          </w:p>
        </w:tc>
      </w:tr>
      <w:tr w:rsidR="006A6423" w:rsidRPr="00683185" w:rsidTr="0087031C">
        <w:trPr>
          <w:jc w:val="center"/>
        </w:trPr>
        <w:tc>
          <w:tcPr>
            <w:tcW w:w="2853" w:type="dxa"/>
          </w:tcPr>
          <w:p w:rsidR="006A6423" w:rsidRPr="00683185" w:rsidRDefault="006A6423" w:rsidP="0087031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</w:rPr>
            </w:pPr>
            <w:r w:rsidRPr="00683185">
              <w:rPr>
                <w:rFonts w:ascii="Arial" w:hAnsi="Arial" w:cs="Arial"/>
              </w:rPr>
              <w:t>4</w:t>
            </w:r>
          </w:p>
        </w:tc>
        <w:tc>
          <w:tcPr>
            <w:tcW w:w="2430" w:type="dxa"/>
          </w:tcPr>
          <w:p w:rsidR="006A6423" w:rsidRPr="00683185" w:rsidRDefault="006A6423" w:rsidP="00494114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</w:rPr>
            </w:pPr>
            <w:r w:rsidRPr="00683185">
              <w:rPr>
                <w:rFonts w:ascii="Arial" w:hAnsi="Arial" w:cs="Arial"/>
              </w:rPr>
              <w:t>9,600</w:t>
            </w:r>
          </w:p>
        </w:tc>
      </w:tr>
      <w:tr w:rsidR="00937103" w:rsidRPr="00683185" w:rsidTr="0087031C">
        <w:trPr>
          <w:jc w:val="center"/>
        </w:trPr>
        <w:tc>
          <w:tcPr>
            <w:tcW w:w="2853" w:type="dxa"/>
          </w:tcPr>
          <w:p w:rsidR="00937103" w:rsidRPr="00683185" w:rsidRDefault="00255C64" w:rsidP="0087031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</w:rPr>
            </w:pPr>
            <w:r w:rsidRPr="00683185">
              <w:rPr>
                <w:rFonts w:ascii="Arial" w:hAnsi="Arial" w:cs="Arial"/>
              </w:rPr>
              <w:t>8</w:t>
            </w:r>
          </w:p>
        </w:tc>
        <w:tc>
          <w:tcPr>
            <w:tcW w:w="2430" w:type="dxa"/>
          </w:tcPr>
          <w:p w:rsidR="00937103" w:rsidRPr="00683185" w:rsidRDefault="00255C64" w:rsidP="00494114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</w:rPr>
            </w:pPr>
            <w:r w:rsidRPr="00683185">
              <w:rPr>
                <w:rFonts w:ascii="Arial" w:hAnsi="Arial" w:cs="Arial"/>
              </w:rPr>
              <w:t>8400</w:t>
            </w:r>
          </w:p>
        </w:tc>
      </w:tr>
    </w:tbl>
    <w:p w:rsidR="00823837" w:rsidRPr="00683185" w:rsidRDefault="00823837" w:rsidP="0087031C">
      <w:pPr>
        <w:autoSpaceDE w:val="0"/>
        <w:autoSpaceDN w:val="0"/>
        <w:adjustRightInd w:val="0"/>
        <w:spacing w:after="0"/>
        <w:rPr>
          <w:rFonts w:ascii="Arial" w:hAnsi="Arial" w:cs="Arial"/>
        </w:rPr>
      </w:pPr>
    </w:p>
    <w:p w:rsidR="00823837" w:rsidRPr="00683185" w:rsidRDefault="00823837" w:rsidP="0087031C">
      <w:pPr>
        <w:autoSpaceDE w:val="0"/>
        <w:autoSpaceDN w:val="0"/>
        <w:adjustRightInd w:val="0"/>
        <w:spacing w:after="0"/>
        <w:ind w:left="720" w:hanging="360"/>
        <w:rPr>
          <w:rFonts w:ascii="Arial" w:hAnsi="Arial" w:cs="Arial"/>
        </w:rPr>
      </w:pPr>
      <w:proofErr w:type="gramStart"/>
      <w:r w:rsidRPr="00683185">
        <w:rPr>
          <w:rFonts w:ascii="Arial" w:hAnsi="Arial" w:cs="Arial"/>
        </w:rPr>
        <w:t>a</w:t>
      </w:r>
      <w:proofErr w:type="gramEnd"/>
      <w:r w:rsidRPr="00683185">
        <w:rPr>
          <w:rFonts w:ascii="Arial" w:hAnsi="Arial" w:cs="Arial"/>
        </w:rPr>
        <w:t>.</w:t>
      </w:r>
      <w:r w:rsidRPr="00683185">
        <w:rPr>
          <w:rFonts w:ascii="Arial" w:hAnsi="Arial" w:cs="Arial"/>
        </w:rPr>
        <w:tab/>
        <w:t xml:space="preserve">Based on the table, </w:t>
      </w:r>
      <w:r w:rsidR="0063372C" w:rsidRPr="00683185">
        <w:rPr>
          <w:rFonts w:ascii="Arial" w:hAnsi="Arial" w:cs="Arial"/>
        </w:rPr>
        <w:t>write an</w:t>
      </w:r>
      <w:r w:rsidRPr="00683185">
        <w:rPr>
          <w:rFonts w:ascii="Arial" w:hAnsi="Arial" w:cs="Arial"/>
        </w:rPr>
        <w:t xml:space="preserve"> equation for the amount of the car loan balance </w:t>
      </w:r>
      <w:r w:rsidRPr="00683185">
        <w:rPr>
          <w:rFonts w:ascii="Arial" w:hAnsi="Arial" w:cs="Arial"/>
          <w:b/>
          <w:i/>
        </w:rPr>
        <w:t>B</w:t>
      </w:r>
      <w:r w:rsidRPr="00683185">
        <w:rPr>
          <w:rFonts w:ascii="Arial" w:hAnsi="Arial" w:cs="Arial"/>
        </w:rPr>
        <w:t xml:space="preserve"> as a function of the number of monthly payments </w:t>
      </w:r>
      <w:r w:rsidRPr="00683185">
        <w:rPr>
          <w:rFonts w:ascii="Arial" w:hAnsi="Arial" w:cs="Arial"/>
          <w:b/>
          <w:i/>
        </w:rPr>
        <w:t>P</w:t>
      </w:r>
      <w:r w:rsidRPr="00683185">
        <w:rPr>
          <w:rFonts w:ascii="Arial" w:hAnsi="Arial" w:cs="Arial"/>
        </w:rPr>
        <w:t>.  Use function notation.</w:t>
      </w:r>
    </w:p>
    <w:p w:rsidR="00823837" w:rsidRPr="00683185" w:rsidRDefault="00823837" w:rsidP="0087031C">
      <w:pPr>
        <w:tabs>
          <w:tab w:val="left" w:pos="360"/>
        </w:tabs>
        <w:autoSpaceDE w:val="0"/>
        <w:autoSpaceDN w:val="0"/>
        <w:adjustRightInd w:val="0"/>
        <w:spacing w:after="0"/>
        <w:ind w:left="360" w:hanging="360"/>
        <w:rPr>
          <w:rFonts w:ascii="Arial" w:hAnsi="Arial" w:cs="Arial"/>
        </w:rPr>
      </w:pPr>
    </w:p>
    <w:p w:rsidR="00255C64" w:rsidRPr="00683185" w:rsidRDefault="00255C64" w:rsidP="0087031C">
      <w:pPr>
        <w:tabs>
          <w:tab w:val="left" w:pos="360"/>
        </w:tabs>
        <w:autoSpaceDE w:val="0"/>
        <w:autoSpaceDN w:val="0"/>
        <w:adjustRightInd w:val="0"/>
        <w:spacing w:after="0"/>
        <w:ind w:left="360" w:hanging="360"/>
        <w:rPr>
          <w:rFonts w:ascii="Arial" w:hAnsi="Arial" w:cs="Arial"/>
        </w:rPr>
      </w:pPr>
    </w:p>
    <w:p w:rsidR="00134E66" w:rsidRPr="00683185" w:rsidRDefault="00134E66" w:rsidP="0087031C">
      <w:pPr>
        <w:tabs>
          <w:tab w:val="left" w:pos="360"/>
        </w:tabs>
        <w:autoSpaceDE w:val="0"/>
        <w:autoSpaceDN w:val="0"/>
        <w:adjustRightInd w:val="0"/>
        <w:spacing w:after="0"/>
        <w:ind w:left="360" w:hanging="360"/>
        <w:rPr>
          <w:rFonts w:ascii="Arial" w:hAnsi="Arial" w:cs="Arial"/>
        </w:rPr>
      </w:pPr>
    </w:p>
    <w:p w:rsidR="00823837" w:rsidRPr="00683185" w:rsidRDefault="00823837" w:rsidP="0087031C">
      <w:pPr>
        <w:autoSpaceDE w:val="0"/>
        <w:autoSpaceDN w:val="0"/>
        <w:adjustRightInd w:val="0"/>
        <w:spacing w:after="0"/>
        <w:ind w:left="720" w:hanging="360"/>
        <w:rPr>
          <w:rFonts w:ascii="Arial" w:hAnsi="Arial" w:cs="Arial"/>
        </w:rPr>
      </w:pPr>
      <w:r w:rsidRPr="00683185">
        <w:rPr>
          <w:rFonts w:ascii="Arial" w:hAnsi="Arial" w:cs="Arial"/>
        </w:rPr>
        <w:t>b.</w:t>
      </w:r>
      <w:r w:rsidRPr="00683185">
        <w:rPr>
          <w:rFonts w:ascii="Arial" w:hAnsi="Arial" w:cs="Arial"/>
        </w:rPr>
        <w:tab/>
        <w:t>What is the monthly car payment?</w:t>
      </w:r>
    </w:p>
    <w:p w:rsidR="00823837" w:rsidRPr="00683185" w:rsidRDefault="00823837" w:rsidP="0087031C">
      <w:pPr>
        <w:autoSpaceDE w:val="0"/>
        <w:autoSpaceDN w:val="0"/>
        <w:adjustRightInd w:val="0"/>
        <w:spacing w:after="0"/>
        <w:ind w:left="720" w:hanging="360"/>
        <w:rPr>
          <w:rFonts w:ascii="Arial" w:hAnsi="Arial" w:cs="Arial"/>
        </w:rPr>
      </w:pPr>
    </w:p>
    <w:p w:rsidR="00255C64" w:rsidRPr="00683185" w:rsidRDefault="00255C64" w:rsidP="0087031C">
      <w:pPr>
        <w:autoSpaceDE w:val="0"/>
        <w:autoSpaceDN w:val="0"/>
        <w:adjustRightInd w:val="0"/>
        <w:spacing w:after="0"/>
        <w:ind w:left="720" w:hanging="360"/>
        <w:rPr>
          <w:rFonts w:ascii="Arial" w:hAnsi="Arial" w:cs="Arial"/>
        </w:rPr>
      </w:pPr>
    </w:p>
    <w:p w:rsidR="00DF1FF1" w:rsidRPr="00683185" w:rsidRDefault="00DF1FF1" w:rsidP="0087031C">
      <w:pPr>
        <w:numPr>
          <w:ilvl w:val="0"/>
          <w:numId w:val="1"/>
        </w:numPr>
        <w:autoSpaceDE w:val="0"/>
        <w:autoSpaceDN w:val="0"/>
        <w:adjustRightInd w:val="0"/>
        <w:spacing w:after="0"/>
        <w:ind w:left="720"/>
        <w:rPr>
          <w:rFonts w:ascii="Arial" w:hAnsi="Arial" w:cs="Arial"/>
        </w:rPr>
      </w:pPr>
      <w:r w:rsidRPr="00683185">
        <w:rPr>
          <w:rFonts w:ascii="Arial" w:hAnsi="Arial" w:cs="Arial"/>
        </w:rPr>
        <w:t>What was the initial balance of the car loan?</w:t>
      </w:r>
    </w:p>
    <w:p w:rsidR="00823837" w:rsidRPr="00683185" w:rsidRDefault="00823837" w:rsidP="0087031C">
      <w:pPr>
        <w:numPr>
          <w:ilvl w:val="0"/>
          <w:numId w:val="1"/>
        </w:numPr>
        <w:autoSpaceDE w:val="0"/>
        <w:autoSpaceDN w:val="0"/>
        <w:adjustRightInd w:val="0"/>
        <w:spacing w:after="0"/>
        <w:ind w:left="720"/>
        <w:rPr>
          <w:rFonts w:ascii="Arial" w:hAnsi="Arial" w:cs="Arial"/>
        </w:rPr>
      </w:pPr>
      <w:r w:rsidRPr="00683185">
        <w:rPr>
          <w:rFonts w:ascii="Arial" w:hAnsi="Arial" w:cs="Arial"/>
        </w:rPr>
        <w:lastRenderedPageBreak/>
        <w:t xml:space="preserve">How many </w:t>
      </w:r>
      <w:r w:rsidR="0087031C" w:rsidRPr="00683185">
        <w:rPr>
          <w:rFonts w:ascii="Arial" w:hAnsi="Arial" w:cs="Arial"/>
        </w:rPr>
        <w:t>monthly car payments</w:t>
      </w:r>
      <w:r w:rsidRPr="00683185">
        <w:rPr>
          <w:rFonts w:ascii="Arial" w:hAnsi="Arial" w:cs="Arial"/>
        </w:rPr>
        <w:t xml:space="preserve"> are needed to produce a balance of zero?</w:t>
      </w:r>
    </w:p>
    <w:p w:rsidR="006A6423" w:rsidRPr="00683185" w:rsidRDefault="006A6423" w:rsidP="0087031C">
      <w:pPr>
        <w:autoSpaceDE w:val="0"/>
        <w:autoSpaceDN w:val="0"/>
        <w:adjustRightInd w:val="0"/>
        <w:spacing w:after="0"/>
        <w:rPr>
          <w:rFonts w:ascii="Arial" w:hAnsi="Arial" w:cs="Arial"/>
        </w:rPr>
      </w:pPr>
    </w:p>
    <w:p w:rsidR="006A6423" w:rsidRPr="00683185" w:rsidRDefault="006A6423" w:rsidP="0087031C">
      <w:pPr>
        <w:autoSpaceDE w:val="0"/>
        <w:autoSpaceDN w:val="0"/>
        <w:adjustRightInd w:val="0"/>
        <w:spacing w:after="0"/>
        <w:rPr>
          <w:rFonts w:ascii="Arial" w:hAnsi="Arial" w:cs="Arial"/>
        </w:rPr>
      </w:pPr>
    </w:p>
    <w:p w:rsidR="006A6423" w:rsidRPr="00683185" w:rsidRDefault="006A6423" w:rsidP="0087031C">
      <w:pPr>
        <w:autoSpaceDE w:val="0"/>
        <w:autoSpaceDN w:val="0"/>
        <w:adjustRightInd w:val="0"/>
        <w:spacing w:after="0"/>
        <w:rPr>
          <w:rFonts w:ascii="Arial" w:hAnsi="Arial" w:cs="Arial"/>
        </w:rPr>
      </w:pPr>
    </w:p>
    <w:p w:rsidR="00134E66" w:rsidRPr="00683185" w:rsidRDefault="00134E66" w:rsidP="0087031C">
      <w:pPr>
        <w:autoSpaceDE w:val="0"/>
        <w:autoSpaceDN w:val="0"/>
        <w:adjustRightInd w:val="0"/>
        <w:spacing w:after="0"/>
        <w:rPr>
          <w:rFonts w:ascii="Arial" w:hAnsi="Arial" w:cs="Arial"/>
        </w:rPr>
      </w:pPr>
    </w:p>
    <w:p w:rsidR="00134E66" w:rsidRPr="00683185" w:rsidRDefault="00134E66" w:rsidP="0087031C">
      <w:pPr>
        <w:autoSpaceDE w:val="0"/>
        <w:autoSpaceDN w:val="0"/>
        <w:adjustRightInd w:val="0"/>
        <w:spacing w:after="0"/>
        <w:rPr>
          <w:rFonts w:ascii="Arial" w:hAnsi="Arial" w:cs="Arial"/>
        </w:rPr>
      </w:pPr>
    </w:p>
    <w:p w:rsidR="006A6423" w:rsidRPr="00683185" w:rsidRDefault="006A6423" w:rsidP="0087031C">
      <w:pPr>
        <w:numPr>
          <w:ilvl w:val="0"/>
          <w:numId w:val="1"/>
        </w:numPr>
        <w:autoSpaceDE w:val="0"/>
        <w:autoSpaceDN w:val="0"/>
        <w:adjustRightInd w:val="0"/>
        <w:spacing w:after="0"/>
        <w:ind w:left="720"/>
        <w:rPr>
          <w:rFonts w:ascii="Arial" w:hAnsi="Arial" w:cs="Arial"/>
        </w:rPr>
      </w:pPr>
      <w:r w:rsidRPr="00683185">
        <w:rPr>
          <w:rFonts w:ascii="Arial" w:hAnsi="Arial" w:cs="Arial"/>
        </w:rPr>
        <w:t>Sketch a graph of this function.</w:t>
      </w:r>
    </w:p>
    <w:p w:rsidR="007B3BE7" w:rsidRPr="00683185" w:rsidRDefault="00CE4304" w:rsidP="0087031C">
      <w:pPr>
        <w:autoSpaceDE w:val="0"/>
        <w:autoSpaceDN w:val="0"/>
        <w:adjustRightInd w:val="0"/>
        <w:spacing w:after="0"/>
        <w:jc w:val="center"/>
        <w:rPr>
          <w:rFonts w:ascii="Arial" w:hAnsi="Arial" w:cs="Arial"/>
        </w:rPr>
      </w:pPr>
      <w:r w:rsidRPr="00683185">
        <w:rPr>
          <w:rFonts w:ascii="Arial" w:hAnsi="Arial" w:cs="Arial"/>
        </w:rPr>
        <w:object w:dxaOrig="16740" w:dyaOrig="10125">
          <v:shape id="_x0000_i1030" type="#_x0000_t75" style="width:232.5pt;height:140.25pt" o:ole="">
            <v:imagedata r:id="rId19" o:title=""/>
          </v:shape>
          <o:OLEObject Type="Embed" ProgID="GraphFile" ShapeID="_x0000_i1030" DrawAspect="Content" ObjectID="_1451205651" r:id="rId20"/>
        </w:object>
      </w:r>
    </w:p>
    <w:p w:rsidR="007B3BE7" w:rsidRPr="00683185" w:rsidRDefault="007B3BE7" w:rsidP="00CE430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54505A" w:rsidRPr="00683185" w:rsidRDefault="0054505A" w:rsidP="00CE430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54505A" w:rsidRPr="00683185" w:rsidRDefault="0054505A" w:rsidP="00CE430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  <w:r w:rsidRPr="00683185">
        <w:rPr>
          <w:rFonts w:ascii="Arial" w:hAnsi="Arial" w:cs="Arial"/>
          <w:b/>
        </w:rPr>
        <w:t>De</w:t>
      </w:r>
      <w:r w:rsidR="00494114">
        <w:rPr>
          <w:rFonts w:ascii="Arial" w:hAnsi="Arial" w:cs="Arial"/>
          <w:b/>
        </w:rPr>
        <w:t>finition:  Horizontal Intercept</w:t>
      </w:r>
    </w:p>
    <w:p w:rsidR="0087031C" w:rsidRDefault="0087031C" w:rsidP="00CE4304">
      <w:pPr>
        <w:spacing w:line="240" w:lineRule="auto"/>
        <w:rPr>
          <w:rFonts w:ascii="Arial" w:hAnsi="Arial" w:cs="Arial"/>
        </w:rPr>
      </w:pPr>
    </w:p>
    <w:p w:rsidR="00CE4304" w:rsidRPr="00683185" w:rsidRDefault="00CE4304" w:rsidP="00CE4304">
      <w:pPr>
        <w:spacing w:line="240" w:lineRule="auto"/>
        <w:rPr>
          <w:rFonts w:ascii="Arial" w:hAnsi="Arial" w:cs="Arial"/>
        </w:rPr>
      </w:pPr>
    </w:p>
    <w:p w:rsidR="00CE4304" w:rsidRDefault="00C775F7" w:rsidP="00C775F7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Domain and Range Practice</w:t>
      </w:r>
    </w:p>
    <w:p w:rsidR="00CE4304" w:rsidRDefault="00CE4304" w:rsidP="00CE4304">
      <w:pPr>
        <w:spacing w:after="0" w:line="240" w:lineRule="auto"/>
        <w:rPr>
          <w:rFonts w:ascii="Arial" w:hAnsi="Arial" w:cs="Arial"/>
          <w:b/>
        </w:rPr>
      </w:pPr>
    </w:p>
    <w:p w:rsidR="00C775F7" w:rsidRDefault="00C775F7" w:rsidP="00CE4304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Refer back to your Day 2 notes</w:t>
      </w:r>
      <w:r w:rsidR="000778A4">
        <w:rPr>
          <w:rFonts w:ascii="Arial" w:hAnsi="Arial" w:cs="Arial"/>
        </w:rPr>
        <w:t xml:space="preserve"> for definitions of domain and range as well as appropriate notation</w:t>
      </w:r>
      <w:r>
        <w:rPr>
          <w:rFonts w:ascii="Arial" w:hAnsi="Arial" w:cs="Arial"/>
        </w:rPr>
        <w:t>.</w:t>
      </w:r>
    </w:p>
    <w:p w:rsidR="000778A4" w:rsidRPr="00C775F7" w:rsidRDefault="000778A4" w:rsidP="00CE4304">
      <w:pPr>
        <w:spacing w:after="0" w:line="240" w:lineRule="auto"/>
        <w:rPr>
          <w:rFonts w:ascii="Arial" w:hAnsi="Arial" w:cs="Arial"/>
        </w:rPr>
      </w:pPr>
    </w:p>
    <w:p w:rsidR="00CE4304" w:rsidRPr="00683185" w:rsidRDefault="00CE4304" w:rsidP="00CE4304">
      <w:pPr>
        <w:spacing w:after="0" w:line="240" w:lineRule="auto"/>
        <w:rPr>
          <w:rFonts w:ascii="Arial" w:hAnsi="Arial" w:cs="Arial"/>
          <w:b/>
        </w:rPr>
      </w:pPr>
    </w:p>
    <w:tbl>
      <w:tblPr>
        <w:tblStyle w:val="TableGrid"/>
        <w:tblW w:w="8658" w:type="dxa"/>
        <w:tblLook w:val="04A0" w:firstRow="1" w:lastRow="0" w:firstColumn="1" w:lastColumn="0" w:noHBand="0" w:noVBand="1"/>
      </w:tblPr>
      <w:tblGrid>
        <w:gridCol w:w="3947"/>
        <w:gridCol w:w="4711"/>
      </w:tblGrid>
      <w:tr w:rsidR="00C775F7" w:rsidRPr="00683185" w:rsidTr="00C775F7">
        <w:trPr>
          <w:trHeight w:val="432"/>
        </w:trPr>
        <w:tc>
          <w:tcPr>
            <w:tcW w:w="3947" w:type="dxa"/>
            <w:shd w:val="clear" w:color="auto" w:fill="auto"/>
            <w:vAlign w:val="center"/>
          </w:tcPr>
          <w:p w:rsidR="00C775F7" w:rsidRPr="00683185" w:rsidRDefault="00C775F7" w:rsidP="00890E20">
            <w:pPr>
              <w:pStyle w:val="ListParagraph"/>
              <w:ind w:left="36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Scenario</w:t>
            </w:r>
          </w:p>
        </w:tc>
        <w:tc>
          <w:tcPr>
            <w:tcW w:w="4711" w:type="dxa"/>
            <w:shd w:val="clear" w:color="auto" w:fill="auto"/>
            <w:vAlign w:val="center"/>
          </w:tcPr>
          <w:p w:rsidR="00C775F7" w:rsidRPr="00890E20" w:rsidRDefault="00C775F7" w:rsidP="00C775F7">
            <w:pPr>
              <w:jc w:val="center"/>
              <w:rPr>
                <w:rFonts w:ascii="Arial" w:hAnsi="Arial" w:cs="Arial"/>
                <w:b/>
              </w:rPr>
            </w:pPr>
            <w:r w:rsidRPr="00890E20">
              <w:rPr>
                <w:rFonts w:ascii="Arial" w:hAnsi="Arial" w:cs="Arial"/>
                <w:b/>
              </w:rPr>
              <w:t xml:space="preserve">Using </w:t>
            </w:r>
            <w:r>
              <w:rPr>
                <w:rFonts w:ascii="Arial" w:hAnsi="Arial" w:cs="Arial"/>
                <w:b/>
              </w:rPr>
              <w:t>Proper Mathematical</w:t>
            </w:r>
            <w:r w:rsidRPr="00890E20">
              <w:rPr>
                <w:rFonts w:ascii="Arial" w:hAnsi="Arial" w:cs="Arial"/>
                <w:b/>
              </w:rPr>
              <w:t xml:space="preserve"> Notation</w:t>
            </w:r>
          </w:p>
        </w:tc>
      </w:tr>
      <w:tr w:rsidR="00C775F7" w:rsidRPr="00683185" w:rsidTr="00C775F7">
        <w:trPr>
          <w:trHeight w:val="432"/>
        </w:trPr>
        <w:tc>
          <w:tcPr>
            <w:tcW w:w="3947" w:type="dxa"/>
            <w:vMerge w:val="restart"/>
          </w:tcPr>
          <w:tbl>
            <w:tblPr>
              <w:tblStyle w:val="TableGrid"/>
              <w:tblpPr w:leftFromText="180" w:rightFromText="180" w:vertAnchor="text" w:horzAnchor="margin" w:tblpXSpec="center" w:tblpY="186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432"/>
              <w:gridCol w:w="339"/>
            </w:tblGrid>
            <w:tr w:rsidR="00C775F7" w:rsidRPr="00683185" w:rsidTr="00C775F7">
              <w:tc>
                <w:tcPr>
                  <w:tcW w:w="432" w:type="dxa"/>
                  <w:vAlign w:val="center"/>
                </w:tcPr>
                <w:p w:rsidR="00C775F7" w:rsidRPr="00683185" w:rsidRDefault="00C775F7" w:rsidP="00C775F7">
                  <w:pPr>
                    <w:jc w:val="center"/>
                    <w:rPr>
                      <w:rFonts w:ascii="Arial" w:hAnsi="Arial" w:cs="Arial"/>
                    </w:rPr>
                  </w:pPr>
                  <w:r w:rsidRPr="00683185">
                    <w:rPr>
                      <w:rFonts w:ascii="Arial" w:hAnsi="Arial" w:cs="Arial"/>
                    </w:rPr>
                    <w:t>x</w:t>
                  </w:r>
                </w:p>
              </w:tc>
              <w:tc>
                <w:tcPr>
                  <w:tcW w:w="339" w:type="dxa"/>
                  <w:vAlign w:val="center"/>
                </w:tcPr>
                <w:p w:rsidR="00C775F7" w:rsidRPr="00683185" w:rsidRDefault="00C775F7" w:rsidP="00C775F7">
                  <w:pPr>
                    <w:jc w:val="center"/>
                    <w:rPr>
                      <w:rFonts w:ascii="Arial" w:hAnsi="Arial" w:cs="Arial"/>
                    </w:rPr>
                  </w:pPr>
                  <w:r w:rsidRPr="00683185">
                    <w:rPr>
                      <w:rFonts w:ascii="Arial" w:hAnsi="Arial" w:cs="Arial"/>
                    </w:rPr>
                    <w:t>y</w:t>
                  </w:r>
                </w:p>
              </w:tc>
            </w:tr>
            <w:tr w:rsidR="00C775F7" w:rsidRPr="00683185" w:rsidTr="00C775F7">
              <w:tc>
                <w:tcPr>
                  <w:tcW w:w="432" w:type="dxa"/>
                  <w:vAlign w:val="center"/>
                </w:tcPr>
                <w:p w:rsidR="00C775F7" w:rsidRPr="00683185" w:rsidRDefault="00C775F7" w:rsidP="00C775F7">
                  <w:pPr>
                    <w:jc w:val="center"/>
                    <w:rPr>
                      <w:rFonts w:ascii="Arial" w:hAnsi="Arial" w:cs="Arial"/>
                    </w:rPr>
                  </w:pPr>
                  <w:r w:rsidRPr="00683185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339" w:type="dxa"/>
                  <w:vAlign w:val="center"/>
                </w:tcPr>
                <w:p w:rsidR="00C775F7" w:rsidRPr="00683185" w:rsidRDefault="00C775F7" w:rsidP="00C775F7">
                  <w:pPr>
                    <w:jc w:val="center"/>
                    <w:rPr>
                      <w:rFonts w:ascii="Arial" w:hAnsi="Arial" w:cs="Arial"/>
                    </w:rPr>
                  </w:pPr>
                  <w:r w:rsidRPr="00683185">
                    <w:rPr>
                      <w:rFonts w:ascii="Arial" w:hAnsi="Arial" w:cs="Arial"/>
                    </w:rPr>
                    <w:t>4</w:t>
                  </w:r>
                </w:p>
              </w:tc>
            </w:tr>
            <w:tr w:rsidR="00C775F7" w:rsidRPr="00683185" w:rsidTr="00C775F7">
              <w:tc>
                <w:tcPr>
                  <w:tcW w:w="432" w:type="dxa"/>
                  <w:vAlign w:val="center"/>
                </w:tcPr>
                <w:p w:rsidR="00C775F7" w:rsidRPr="00683185" w:rsidRDefault="00C775F7" w:rsidP="00C775F7">
                  <w:pPr>
                    <w:jc w:val="center"/>
                    <w:rPr>
                      <w:rFonts w:ascii="Arial" w:hAnsi="Arial" w:cs="Arial"/>
                    </w:rPr>
                  </w:pPr>
                  <w:r w:rsidRPr="00683185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339" w:type="dxa"/>
                  <w:vAlign w:val="center"/>
                </w:tcPr>
                <w:p w:rsidR="00C775F7" w:rsidRPr="00683185" w:rsidRDefault="00C775F7" w:rsidP="00C775F7">
                  <w:pPr>
                    <w:jc w:val="center"/>
                    <w:rPr>
                      <w:rFonts w:ascii="Arial" w:hAnsi="Arial" w:cs="Arial"/>
                    </w:rPr>
                  </w:pPr>
                  <w:r w:rsidRPr="00683185">
                    <w:rPr>
                      <w:rFonts w:ascii="Arial" w:hAnsi="Arial" w:cs="Arial"/>
                    </w:rPr>
                    <w:t>5</w:t>
                  </w:r>
                </w:p>
              </w:tc>
            </w:tr>
            <w:tr w:rsidR="00C775F7" w:rsidRPr="00683185" w:rsidTr="00C775F7">
              <w:tc>
                <w:tcPr>
                  <w:tcW w:w="432" w:type="dxa"/>
                  <w:vAlign w:val="center"/>
                </w:tcPr>
                <w:p w:rsidR="00C775F7" w:rsidRPr="00683185" w:rsidRDefault="00C775F7" w:rsidP="00C775F7">
                  <w:pPr>
                    <w:jc w:val="center"/>
                    <w:rPr>
                      <w:rFonts w:ascii="Arial" w:hAnsi="Arial" w:cs="Arial"/>
                    </w:rPr>
                  </w:pPr>
                  <w:r w:rsidRPr="00683185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339" w:type="dxa"/>
                  <w:vAlign w:val="center"/>
                </w:tcPr>
                <w:p w:rsidR="00C775F7" w:rsidRPr="00683185" w:rsidRDefault="00C775F7" w:rsidP="00C775F7">
                  <w:pPr>
                    <w:jc w:val="center"/>
                    <w:rPr>
                      <w:rFonts w:ascii="Arial" w:hAnsi="Arial" w:cs="Arial"/>
                    </w:rPr>
                  </w:pPr>
                  <w:r w:rsidRPr="00683185">
                    <w:rPr>
                      <w:rFonts w:ascii="Arial" w:hAnsi="Arial" w:cs="Arial"/>
                    </w:rPr>
                    <w:t>8</w:t>
                  </w:r>
                </w:p>
              </w:tc>
            </w:tr>
          </w:tbl>
          <w:p w:rsidR="00C775F7" w:rsidRPr="00683185" w:rsidRDefault="00C775F7" w:rsidP="00683185">
            <w:pPr>
              <w:pStyle w:val="ListParagraph"/>
              <w:numPr>
                <w:ilvl w:val="0"/>
                <w:numId w:val="20"/>
              </w:numPr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711" w:type="dxa"/>
            <w:shd w:val="clear" w:color="auto" w:fill="auto"/>
          </w:tcPr>
          <w:p w:rsidR="00C775F7" w:rsidRDefault="00C775F7" w:rsidP="00F8435A">
            <w:pPr>
              <w:rPr>
                <w:rFonts w:ascii="Arial" w:hAnsi="Arial" w:cs="Arial"/>
              </w:rPr>
            </w:pPr>
            <w:r w:rsidRPr="00C775F7">
              <w:rPr>
                <w:rFonts w:ascii="Arial" w:hAnsi="Arial" w:cs="Arial"/>
              </w:rPr>
              <w:t>Domain:</w:t>
            </w:r>
          </w:p>
          <w:p w:rsidR="00C775F7" w:rsidRDefault="00C775F7" w:rsidP="00F8435A">
            <w:pPr>
              <w:rPr>
                <w:rFonts w:ascii="Arial" w:hAnsi="Arial" w:cs="Arial"/>
              </w:rPr>
            </w:pPr>
          </w:p>
          <w:p w:rsidR="00C775F7" w:rsidRPr="00C775F7" w:rsidRDefault="00C775F7" w:rsidP="00F8435A">
            <w:pPr>
              <w:rPr>
                <w:rFonts w:ascii="Arial" w:hAnsi="Arial" w:cs="Arial"/>
              </w:rPr>
            </w:pPr>
          </w:p>
        </w:tc>
      </w:tr>
      <w:tr w:rsidR="00C775F7" w:rsidRPr="00683185" w:rsidTr="00C775F7">
        <w:trPr>
          <w:trHeight w:val="432"/>
        </w:trPr>
        <w:tc>
          <w:tcPr>
            <w:tcW w:w="3947" w:type="dxa"/>
            <w:vMerge/>
          </w:tcPr>
          <w:p w:rsidR="00C775F7" w:rsidRPr="00683185" w:rsidRDefault="00C775F7" w:rsidP="00683185">
            <w:pPr>
              <w:pStyle w:val="ListParagraph"/>
              <w:numPr>
                <w:ilvl w:val="0"/>
                <w:numId w:val="20"/>
              </w:numPr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711" w:type="dxa"/>
            <w:shd w:val="clear" w:color="auto" w:fill="auto"/>
          </w:tcPr>
          <w:p w:rsidR="00C775F7" w:rsidRDefault="00C775F7" w:rsidP="00F8435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ange:</w:t>
            </w:r>
          </w:p>
          <w:p w:rsidR="00C775F7" w:rsidRDefault="00C775F7" w:rsidP="00F8435A">
            <w:pPr>
              <w:rPr>
                <w:rFonts w:ascii="Arial" w:hAnsi="Arial" w:cs="Arial"/>
              </w:rPr>
            </w:pPr>
          </w:p>
          <w:p w:rsidR="00C775F7" w:rsidRPr="00C775F7" w:rsidRDefault="00C775F7" w:rsidP="00F8435A">
            <w:pPr>
              <w:rPr>
                <w:rFonts w:ascii="Arial" w:hAnsi="Arial" w:cs="Arial"/>
              </w:rPr>
            </w:pPr>
          </w:p>
        </w:tc>
      </w:tr>
      <w:tr w:rsidR="00624EC3" w:rsidRPr="00683185" w:rsidTr="00C775F7">
        <w:trPr>
          <w:trHeight w:val="432"/>
        </w:trPr>
        <w:tc>
          <w:tcPr>
            <w:tcW w:w="3947" w:type="dxa"/>
            <w:vMerge w:val="restart"/>
          </w:tcPr>
          <w:p w:rsidR="00624EC3" w:rsidRPr="00624EC3" w:rsidRDefault="00624EC3" w:rsidP="00624EC3">
            <w:pPr>
              <w:pStyle w:val="ListParagraph"/>
              <w:numPr>
                <w:ilvl w:val="0"/>
                <w:numId w:val="20"/>
              </w:numPr>
              <w:rPr>
                <w:rFonts w:ascii="Arial" w:hAnsi="Arial" w:cs="Arial"/>
                <w:sz w:val="22"/>
                <w:szCs w:val="22"/>
              </w:rPr>
            </w:pPr>
            <w:r w:rsidRPr="00624EC3">
              <w:rPr>
                <w:rFonts w:ascii="Arial" w:hAnsi="Arial" w:cs="Arial"/>
                <w:sz w:val="22"/>
                <w:szCs w:val="22"/>
              </w:rPr>
              <w:t>The height of a ball as it is thrown into the air as a function of the time in seconds.</w:t>
            </w:r>
          </w:p>
        </w:tc>
        <w:tc>
          <w:tcPr>
            <w:tcW w:w="4711" w:type="dxa"/>
            <w:shd w:val="clear" w:color="auto" w:fill="auto"/>
          </w:tcPr>
          <w:p w:rsidR="00624EC3" w:rsidRDefault="00624EC3" w:rsidP="00861B85">
            <w:pPr>
              <w:rPr>
                <w:rFonts w:ascii="Arial" w:hAnsi="Arial" w:cs="Arial"/>
              </w:rPr>
            </w:pPr>
            <w:r w:rsidRPr="00C775F7">
              <w:rPr>
                <w:rFonts w:ascii="Arial" w:hAnsi="Arial" w:cs="Arial"/>
              </w:rPr>
              <w:t>Domain:</w:t>
            </w:r>
          </w:p>
          <w:p w:rsidR="00624EC3" w:rsidRDefault="00624EC3" w:rsidP="00861B85">
            <w:pPr>
              <w:rPr>
                <w:rFonts w:ascii="Arial" w:hAnsi="Arial" w:cs="Arial"/>
              </w:rPr>
            </w:pPr>
          </w:p>
          <w:p w:rsidR="00624EC3" w:rsidRPr="00C775F7" w:rsidRDefault="00624EC3" w:rsidP="00861B85">
            <w:pPr>
              <w:rPr>
                <w:rFonts w:ascii="Arial" w:hAnsi="Arial" w:cs="Arial"/>
              </w:rPr>
            </w:pPr>
          </w:p>
        </w:tc>
      </w:tr>
      <w:tr w:rsidR="00624EC3" w:rsidRPr="00683185" w:rsidTr="00C775F7">
        <w:trPr>
          <w:trHeight w:val="432"/>
        </w:trPr>
        <w:tc>
          <w:tcPr>
            <w:tcW w:w="3947" w:type="dxa"/>
            <w:vMerge/>
          </w:tcPr>
          <w:p w:rsidR="00624EC3" w:rsidRPr="00624EC3" w:rsidRDefault="00624EC3" w:rsidP="00624EC3">
            <w:pPr>
              <w:pStyle w:val="ListParagraph"/>
              <w:numPr>
                <w:ilvl w:val="0"/>
                <w:numId w:val="20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711" w:type="dxa"/>
            <w:shd w:val="clear" w:color="auto" w:fill="auto"/>
          </w:tcPr>
          <w:p w:rsidR="00624EC3" w:rsidRDefault="00624EC3" w:rsidP="00861B8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ange:</w:t>
            </w:r>
          </w:p>
          <w:p w:rsidR="00624EC3" w:rsidRDefault="00624EC3" w:rsidP="00861B85">
            <w:pPr>
              <w:rPr>
                <w:rFonts w:ascii="Arial" w:hAnsi="Arial" w:cs="Arial"/>
              </w:rPr>
            </w:pPr>
          </w:p>
          <w:p w:rsidR="00624EC3" w:rsidRPr="00C775F7" w:rsidRDefault="00624EC3" w:rsidP="00861B85">
            <w:pPr>
              <w:rPr>
                <w:rFonts w:ascii="Arial" w:hAnsi="Arial" w:cs="Arial"/>
              </w:rPr>
            </w:pPr>
          </w:p>
        </w:tc>
      </w:tr>
    </w:tbl>
    <w:p w:rsidR="00C775F7" w:rsidRDefault="00C775F7">
      <w:r>
        <w:rPr>
          <w:rFonts w:eastAsiaTheme="minorHAnsi"/>
        </w:rPr>
        <w:br w:type="page"/>
      </w:r>
    </w:p>
    <w:tbl>
      <w:tblPr>
        <w:tblStyle w:val="TableGrid"/>
        <w:tblW w:w="8658" w:type="dxa"/>
        <w:tblLook w:val="04A0" w:firstRow="1" w:lastRow="0" w:firstColumn="1" w:lastColumn="0" w:noHBand="0" w:noVBand="1"/>
      </w:tblPr>
      <w:tblGrid>
        <w:gridCol w:w="3947"/>
        <w:gridCol w:w="4711"/>
      </w:tblGrid>
      <w:tr w:rsidR="00624EC3" w:rsidRPr="00683185" w:rsidTr="00624EC3">
        <w:trPr>
          <w:trHeight w:val="1322"/>
        </w:trPr>
        <w:tc>
          <w:tcPr>
            <w:tcW w:w="3947" w:type="dxa"/>
            <w:vMerge w:val="restart"/>
            <w:vAlign w:val="center"/>
          </w:tcPr>
          <w:p w:rsidR="00624EC3" w:rsidRPr="00624EC3" w:rsidRDefault="00624EC3" w:rsidP="00683185">
            <w:pPr>
              <w:pStyle w:val="ListParagraph"/>
              <w:numPr>
                <w:ilvl w:val="0"/>
                <w:numId w:val="20"/>
              </w:numPr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</w:p>
          <w:p w:rsidR="00624EC3" w:rsidRDefault="00624EC3" w:rsidP="00624EC3">
            <w:pPr>
              <w:pStyle w:val="ListParagraph"/>
              <w:ind w:left="360"/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683185">
              <w:rPr>
                <w:rFonts w:ascii="Arial" w:hAnsi="Arial" w:cs="Arial"/>
                <w:sz w:val="22"/>
                <w:szCs w:val="22"/>
              </w:rPr>
              <w:object w:dxaOrig="12900" w:dyaOrig="9645">
                <v:shape id="_x0000_i1031" type="#_x0000_t75" style="width:149.25pt;height:111.75pt" o:ole="">
                  <v:imagedata r:id="rId21" o:title=""/>
                </v:shape>
                <o:OLEObject Type="Embed" ProgID="GraphFile" ShapeID="_x0000_i1031" DrawAspect="Content" ObjectID="_1451205652" r:id="rId22"/>
              </w:object>
            </w:r>
          </w:p>
          <w:p w:rsidR="00624EC3" w:rsidRPr="00683185" w:rsidRDefault="00624EC3" w:rsidP="00624EC3">
            <w:pPr>
              <w:pStyle w:val="ListParagraph"/>
              <w:ind w:left="360"/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711" w:type="dxa"/>
          </w:tcPr>
          <w:p w:rsidR="00624EC3" w:rsidRDefault="00624EC3" w:rsidP="00861B85">
            <w:pPr>
              <w:rPr>
                <w:rFonts w:ascii="Arial" w:hAnsi="Arial" w:cs="Arial"/>
              </w:rPr>
            </w:pPr>
            <w:r w:rsidRPr="00C775F7">
              <w:rPr>
                <w:rFonts w:ascii="Arial" w:hAnsi="Arial" w:cs="Arial"/>
              </w:rPr>
              <w:t>Domain:</w:t>
            </w:r>
          </w:p>
          <w:p w:rsidR="00624EC3" w:rsidRDefault="00624EC3" w:rsidP="00861B85">
            <w:pPr>
              <w:rPr>
                <w:rFonts w:ascii="Arial" w:hAnsi="Arial" w:cs="Arial"/>
              </w:rPr>
            </w:pPr>
          </w:p>
          <w:p w:rsidR="00624EC3" w:rsidRPr="00C775F7" w:rsidRDefault="00624EC3" w:rsidP="00861B85">
            <w:pPr>
              <w:rPr>
                <w:rFonts w:ascii="Arial" w:hAnsi="Arial" w:cs="Arial"/>
              </w:rPr>
            </w:pPr>
          </w:p>
        </w:tc>
      </w:tr>
      <w:tr w:rsidR="00624EC3" w:rsidRPr="00683185" w:rsidTr="00C775F7">
        <w:trPr>
          <w:trHeight w:val="936"/>
        </w:trPr>
        <w:tc>
          <w:tcPr>
            <w:tcW w:w="3947" w:type="dxa"/>
            <w:vMerge/>
            <w:vAlign w:val="center"/>
          </w:tcPr>
          <w:p w:rsidR="00624EC3" w:rsidRPr="00624EC3" w:rsidRDefault="00624EC3" w:rsidP="00683185">
            <w:pPr>
              <w:pStyle w:val="ListParagraph"/>
              <w:numPr>
                <w:ilvl w:val="0"/>
                <w:numId w:val="20"/>
              </w:numPr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711" w:type="dxa"/>
          </w:tcPr>
          <w:p w:rsidR="00624EC3" w:rsidRDefault="00624EC3" w:rsidP="00861B8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ange:</w:t>
            </w:r>
          </w:p>
          <w:p w:rsidR="00624EC3" w:rsidRDefault="00624EC3" w:rsidP="00861B85">
            <w:pPr>
              <w:rPr>
                <w:rFonts w:ascii="Arial" w:hAnsi="Arial" w:cs="Arial"/>
              </w:rPr>
            </w:pPr>
          </w:p>
          <w:p w:rsidR="00624EC3" w:rsidRPr="00C775F7" w:rsidRDefault="00624EC3" w:rsidP="00861B85">
            <w:pPr>
              <w:rPr>
                <w:rFonts w:ascii="Arial" w:hAnsi="Arial" w:cs="Arial"/>
              </w:rPr>
            </w:pPr>
          </w:p>
        </w:tc>
      </w:tr>
      <w:tr w:rsidR="00624EC3" w:rsidRPr="00683185" w:rsidTr="00C775F7">
        <w:trPr>
          <w:trHeight w:val="432"/>
        </w:trPr>
        <w:tc>
          <w:tcPr>
            <w:tcW w:w="3947" w:type="dxa"/>
            <w:vMerge w:val="restart"/>
          </w:tcPr>
          <w:p w:rsidR="00624EC3" w:rsidRPr="00624EC3" w:rsidRDefault="00624EC3" w:rsidP="00683185">
            <w:pPr>
              <w:pStyle w:val="ListParagraph"/>
              <w:numPr>
                <w:ilvl w:val="0"/>
                <w:numId w:val="20"/>
              </w:numPr>
              <w:rPr>
                <w:rFonts w:ascii="Arial" w:hAnsi="Arial" w:cs="Arial"/>
                <w:sz w:val="22"/>
                <w:szCs w:val="22"/>
              </w:rPr>
            </w:pPr>
            <w:r w:rsidRPr="00624EC3">
              <w:rPr>
                <w:rFonts w:ascii="Arial" w:hAnsi="Arial" w:cs="Arial"/>
                <w:sz w:val="22"/>
                <w:szCs w:val="22"/>
              </w:rPr>
              <w:t>The Car Loan Balance Question (#3)</w:t>
            </w:r>
          </w:p>
        </w:tc>
        <w:tc>
          <w:tcPr>
            <w:tcW w:w="4711" w:type="dxa"/>
          </w:tcPr>
          <w:p w:rsidR="00624EC3" w:rsidRDefault="00624EC3" w:rsidP="00861B85">
            <w:pPr>
              <w:rPr>
                <w:rFonts w:ascii="Arial" w:hAnsi="Arial" w:cs="Arial"/>
              </w:rPr>
            </w:pPr>
            <w:r w:rsidRPr="00C775F7">
              <w:rPr>
                <w:rFonts w:ascii="Arial" w:hAnsi="Arial" w:cs="Arial"/>
              </w:rPr>
              <w:t>Domain:</w:t>
            </w:r>
          </w:p>
          <w:p w:rsidR="00624EC3" w:rsidRDefault="00624EC3" w:rsidP="00861B85">
            <w:pPr>
              <w:rPr>
                <w:rFonts w:ascii="Arial" w:hAnsi="Arial" w:cs="Arial"/>
              </w:rPr>
            </w:pPr>
          </w:p>
          <w:p w:rsidR="00624EC3" w:rsidRPr="00C775F7" w:rsidRDefault="00624EC3" w:rsidP="00861B85">
            <w:pPr>
              <w:rPr>
                <w:rFonts w:ascii="Arial" w:hAnsi="Arial" w:cs="Arial"/>
              </w:rPr>
            </w:pPr>
          </w:p>
        </w:tc>
      </w:tr>
      <w:tr w:rsidR="00624EC3" w:rsidRPr="00683185" w:rsidTr="00C775F7">
        <w:trPr>
          <w:trHeight w:val="432"/>
        </w:trPr>
        <w:tc>
          <w:tcPr>
            <w:tcW w:w="3947" w:type="dxa"/>
            <w:vMerge/>
          </w:tcPr>
          <w:p w:rsidR="00624EC3" w:rsidRPr="00683185" w:rsidRDefault="00624EC3" w:rsidP="00683185">
            <w:pPr>
              <w:pStyle w:val="ListParagraph"/>
              <w:numPr>
                <w:ilvl w:val="0"/>
                <w:numId w:val="20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711" w:type="dxa"/>
          </w:tcPr>
          <w:p w:rsidR="00624EC3" w:rsidRDefault="00624EC3" w:rsidP="00861B8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ange:</w:t>
            </w:r>
          </w:p>
          <w:p w:rsidR="00624EC3" w:rsidRDefault="00624EC3" w:rsidP="00861B85">
            <w:pPr>
              <w:rPr>
                <w:rFonts w:ascii="Arial" w:hAnsi="Arial" w:cs="Arial"/>
              </w:rPr>
            </w:pPr>
          </w:p>
          <w:p w:rsidR="00624EC3" w:rsidRPr="00C775F7" w:rsidRDefault="00624EC3" w:rsidP="00861B85">
            <w:pPr>
              <w:rPr>
                <w:rFonts w:ascii="Arial" w:hAnsi="Arial" w:cs="Arial"/>
              </w:rPr>
            </w:pPr>
          </w:p>
        </w:tc>
      </w:tr>
    </w:tbl>
    <w:p w:rsidR="00CE4304" w:rsidRDefault="00CE4304" w:rsidP="00890E20">
      <w:pPr>
        <w:spacing w:after="0"/>
        <w:rPr>
          <w:rFonts w:ascii="Arial" w:hAnsi="Arial" w:cs="Arial"/>
          <w:b/>
        </w:rPr>
      </w:pPr>
    </w:p>
    <w:p w:rsidR="0067695E" w:rsidRDefault="0067695E" w:rsidP="00890E20">
      <w:pPr>
        <w:spacing w:after="0"/>
        <w:rPr>
          <w:rFonts w:ascii="Arial" w:hAnsi="Arial" w:cs="Arial"/>
          <w:b/>
        </w:rPr>
      </w:pPr>
    </w:p>
    <w:p w:rsidR="0067695E" w:rsidRPr="00683185" w:rsidRDefault="0067695E" w:rsidP="00890E20">
      <w:pPr>
        <w:spacing w:after="0"/>
        <w:rPr>
          <w:rFonts w:ascii="Arial" w:hAnsi="Arial" w:cs="Arial"/>
          <w:b/>
        </w:rPr>
      </w:pPr>
    </w:p>
    <w:p w:rsidR="00CE4304" w:rsidRDefault="00CE4304" w:rsidP="00CE4304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ditional Practice</w:t>
      </w:r>
    </w:p>
    <w:p w:rsidR="00CE4304" w:rsidRPr="00683185" w:rsidRDefault="00CE4304" w:rsidP="00CE4304">
      <w:pPr>
        <w:pStyle w:val="ListParagraph"/>
        <w:numPr>
          <w:ilvl w:val="0"/>
          <w:numId w:val="2"/>
        </w:numPr>
        <w:contextualSpacing/>
        <w:rPr>
          <w:rFonts w:ascii="Arial" w:hAnsi="Arial" w:cs="Arial"/>
          <w:sz w:val="22"/>
          <w:szCs w:val="22"/>
        </w:rPr>
      </w:pPr>
      <w:r w:rsidRPr="00683185">
        <w:rPr>
          <w:rFonts w:ascii="Arial" w:hAnsi="Arial" w:cs="Arial"/>
          <w:sz w:val="22"/>
          <w:szCs w:val="22"/>
        </w:rPr>
        <w:t xml:space="preserve">The number of napkins, </w:t>
      </w:r>
      <w:r w:rsidRPr="00683185">
        <w:rPr>
          <w:rFonts w:ascii="Arial" w:hAnsi="Arial" w:cs="Arial"/>
          <w:i/>
          <w:sz w:val="22"/>
          <w:szCs w:val="22"/>
        </w:rPr>
        <w:t>N</w:t>
      </w:r>
      <w:r w:rsidRPr="00683185">
        <w:rPr>
          <w:rFonts w:ascii="Arial" w:hAnsi="Arial" w:cs="Arial"/>
          <w:sz w:val="22"/>
          <w:szCs w:val="22"/>
        </w:rPr>
        <w:t xml:space="preserve">, used in a restaurant </w:t>
      </w:r>
      <w:proofErr w:type="gramStart"/>
      <w:r w:rsidRPr="00683185">
        <w:rPr>
          <w:rFonts w:ascii="Arial" w:hAnsi="Arial" w:cs="Arial"/>
          <w:sz w:val="22"/>
          <w:szCs w:val="22"/>
        </w:rPr>
        <w:t xml:space="preserve">is </w:t>
      </w:r>
      <w:proofErr w:type="gramEnd"/>
      <w:r w:rsidRPr="00494114">
        <w:rPr>
          <w:rFonts w:ascii="Arial" w:hAnsi="Arial" w:cs="Arial"/>
          <w:position w:val="-14"/>
          <w:sz w:val="22"/>
          <w:szCs w:val="22"/>
        </w:rPr>
        <w:object w:dxaOrig="1200" w:dyaOrig="400">
          <v:shape id="_x0000_i1032" type="#_x0000_t75" style="width:60pt;height:20.25pt" o:ole="">
            <v:imagedata r:id="rId23" o:title=""/>
          </v:shape>
          <o:OLEObject Type="Embed" ProgID="Equation.DSMT4" ShapeID="_x0000_i1032" DrawAspect="Content" ObjectID="_1451205653" r:id="rId24"/>
        </w:object>
      </w:r>
      <w:r w:rsidRPr="00683185">
        <w:rPr>
          <w:rFonts w:ascii="Arial" w:hAnsi="Arial" w:cs="Arial"/>
          <w:sz w:val="22"/>
          <w:szCs w:val="22"/>
        </w:rPr>
        <w:t xml:space="preserve">, where </w:t>
      </w:r>
      <w:r w:rsidRPr="00683185">
        <w:rPr>
          <w:rFonts w:ascii="Arial" w:hAnsi="Arial" w:cs="Arial"/>
          <w:i/>
          <w:sz w:val="22"/>
          <w:szCs w:val="22"/>
        </w:rPr>
        <w:t>C</w:t>
      </w:r>
      <w:r w:rsidRPr="00683185">
        <w:rPr>
          <w:rFonts w:ascii="Arial" w:hAnsi="Arial" w:cs="Arial"/>
          <w:sz w:val="22"/>
          <w:szCs w:val="22"/>
        </w:rPr>
        <w:t xml:space="preserve"> is the number of customers.  </w:t>
      </w:r>
    </w:p>
    <w:p w:rsidR="00CE4304" w:rsidRPr="00683185" w:rsidRDefault="00CE4304" w:rsidP="00CE4304">
      <w:pPr>
        <w:numPr>
          <w:ilvl w:val="1"/>
          <w:numId w:val="2"/>
        </w:numPr>
        <w:spacing w:after="0"/>
        <w:rPr>
          <w:rFonts w:ascii="Arial" w:hAnsi="Arial" w:cs="Arial"/>
        </w:rPr>
      </w:pPr>
      <w:r w:rsidRPr="00683185">
        <w:rPr>
          <w:rFonts w:ascii="Arial" w:hAnsi="Arial" w:cs="Arial"/>
        </w:rPr>
        <w:t>Does this equation represent a linear function?  If so, identify the slope and vertical intercept.</w:t>
      </w:r>
    </w:p>
    <w:p w:rsidR="00CE4304" w:rsidRPr="00683185" w:rsidRDefault="00CE4304" w:rsidP="00CE4304">
      <w:pPr>
        <w:spacing w:after="0"/>
        <w:ind w:left="360"/>
        <w:rPr>
          <w:rFonts w:ascii="Arial" w:hAnsi="Arial" w:cs="Arial"/>
        </w:rPr>
      </w:pPr>
    </w:p>
    <w:p w:rsidR="00CE4304" w:rsidRDefault="00CE4304" w:rsidP="00CE4304">
      <w:pPr>
        <w:spacing w:after="0"/>
        <w:ind w:left="360"/>
        <w:rPr>
          <w:rFonts w:ascii="Arial" w:hAnsi="Arial" w:cs="Arial"/>
        </w:rPr>
      </w:pPr>
    </w:p>
    <w:p w:rsidR="00CE4304" w:rsidRPr="00683185" w:rsidRDefault="00CE4304" w:rsidP="00CE4304">
      <w:pPr>
        <w:spacing w:after="0"/>
        <w:ind w:left="360"/>
        <w:rPr>
          <w:rFonts w:ascii="Arial" w:hAnsi="Arial" w:cs="Arial"/>
        </w:rPr>
      </w:pPr>
    </w:p>
    <w:p w:rsidR="00CE4304" w:rsidRPr="00683185" w:rsidRDefault="00CE4304" w:rsidP="00CE4304">
      <w:pPr>
        <w:numPr>
          <w:ilvl w:val="1"/>
          <w:numId w:val="2"/>
        </w:numPr>
        <w:spacing w:after="0"/>
        <w:rPr>
          <w:rFonts w:ascii="Arial" w:hAnsi="Arial" w:cs="Arial"/>
        </w:rPr>
      </w:pPr>
      <w:r w:rsidRPr="00683185">
        <w:rPr>
          <w:rFonts w:ascii="Arial" w:hAnsi="Arial" w:cs="Arial"/>
        </w:rPr>
        <w:t>Interpret the slope in the context of the problem.</w:t>
      </w:r>
    </w:p>
    <w:p w:rsidR="00CE4304" w:rsidRPr="00683185" w:rsidRDefault="00CE4304" w:rsidP="00CE4304">
      <w:pPr>
        <w:spacing w:after="0"/>
        <w:rPr>
          <w:rFonts w:ascii="Arial" w:hAnsi="Arial" w:cs="Arial"/>
        </w:rPr>
      </w:pPr>
    </w:p>
    <w:p w:rsidR="00CE4304" w:rsidRDefault="00CE4304" w:rsidP="00CE4304">
      <w:pPr>
        <w:spacing w:after="0"/>
        <w:rPr>
          <w:rFonts w:ascii="Arial" w:hAnsi="Arial" w:cs="Arial"/>
        </w:rPr>
      </w:pPr>
    </w:p>
    <w:p w:rsidR="00CE4304" w:rsidRPr="00683185" w:rsidRDefault="00CE4304" w:rsidP="00CE4304">
      <w:pPr>
        <w:spacing w:after="0"/>
        <w:rPr>
          <w:rFonts w:ascii="Arial" w:hAnsi="Arial" w:cs="Arial"/>
        </w:rPr>
      </w:pPr>
    </w:p>
    <w:p w:rsidR="00CE4304" w:rsidRPr="00683185" w:rsidRDefault="00CE4304" w:rsidP="00CE4304">
      <w:pPr>
        <w:numPr>
          <w:ilvl w:val="1"/>
          <w:numId w:val="2"/>
        </w:numPr>
        <w:spacing w:after="0"/>
        <w:rPr>
          <w:rFonts w:ascii="Arial" w:hAnsi="Arial" w:cs="Arial"/>
        </w:rPr>
      </w:pPr>
      <w:r w:rsidRPr="00683185">
        <w:rPr>
          <w:rFonts w:ascii="Arial" w:hAnsi="Arial" w:cs="Arial"/>
        </w:rPr>
        <w:t>Interpret the vertical intercept in the context of the problem.</w:t>
      </w:r>
    </w:p>
    <w:p w:rsidR="00CE4304" w:rsidRDefault="00CE4304" w:rsidP="00CE4304">
      <w:pPr>
        <w:spacing w:after="0"/>
        <w:rPr>
          <w:rFonts w:ascii="Arial" w:hAnsi="Arial" w:cs="Arial"/>
        </w:rPr>
      </w:pPr>
    </w:p>
    <w:p w:rsidR="00CE4304" w:rsidRPr="00683185" w:rsidRDefault="00CE4304" w:rsidP="00CE4304">
      <w:pPr>
        <w:spacing w:after="0"/>
        <w:rPr>
          <w:rFonts w:ascii="Arial" w:hAnsi="Arial" w:cs="Arial"/>
        </w:rPr>
      </w:pPr>
    </w:p>
    <w:p w:rsidR="00CE4304" w:rsidRPr="00683185" w:rsidRDefault="00CE4304" w:rsidP="00CE4304">
      <w:pPr>
        <w:spacing w:after="0"/>
        <w:rPr>
          <w:rFonts w:ascii="Arial" w:hAnsi="Arial" w:cs="Arial"/>
        </w:rPr>
      </w:pPr>
    </w:p>
    <w:p w:rsidR="00CE4304" w:rsidRPr="00683185" w:rsidRDefault="00CE4304" w:rsidP="00CE4304">
      <w:pPr>
        <w:numPr>
          <w:ilvl w:val="1"/>
          <w:numId w:val="2"/>
        </w:numPr>
        <w:spacing w:after="0"/>
        <w:rPr>
          <w:rFonts w:ascii="Arial" w:hAnsi="Arial" w:cs="Arial"/>
        </w:rPr>
      </w:pPr>
      <w:r w:rsidRPr="00683185">
        <w:rPr>
          <w:rFonts w:ascii="Arial" w:hAnsi="Arial" w:cs="Arial"/>
        </w:rPr>
        <w:t xml:space="preserve">Evaluate and </w:t>
      </w:r>
      <w:proofErr w:type="gramStart"/>
      <w:r w:rsidRPr="00683185">
        <w:rPr>
          <w:rFonts w:ascii="Arial" w:hAnsi="Arial" w:cs="Arial"/>
        </w:rPr>
        <w:t>interpret</w:t>
      </w:r>
      <w:r>
        <w:rPr>
          <w:rFonts w:ascii="Arial" w:hAnsi="Arial" w:cs="Arial"/>
        </w:rPr>
        <w:t xml:space="preserve"> </w:t>
      </w:r>
      <w:proofErr w:type="gramEnd"/>
      <w:r w:rsidRPr="00494114">
        <w:rPr>
          <w:rFonts w:ascii="Arial" w:hAnsi="Arial" w:cs="Arial"/>
          <w:position w:val="-14"/>
        </w:rPr>
        <w:object w:dxaOrig="720" w:dyaOrig="400">
          <v:shape id="_x0000_i1033" type="#_x0000_t75" style="width:36pt;height:20.25pt" o:ole="">
            <v:imagedata r:id="rId25" o:title=""/>
          </v:shape>
          <o:OLEObject Type="Embed" ProgID="Equation.DSMT4" ShapeID="_x0000_i1033" DrawAspect="Content" ObjectID="_1451205654" r:id="rId26"/>
        </w:object>
      </w:r>
      <w:r w:rsidRPr="00683185">
        <w:rPr>
          <w:rFonts w:ascii="Arial" w:hAnsi="Arial" w:cs="Arial"/>
        </w:rPr>
        <w:t>.</w:t>
      </w:r>
    </w:p>
    <w:p w:rsidR="00CE4304" w:rsidRDefault="00CE4304" w:rsidP="00CE4304">
      <w:pPr>
        <w:spacing w:after="0"/>
        <w:rPr>
          <w:rFonts w:ascii="Arial" w:hAnsi="Arial" w:cs="Arial"/>
        </w:rPr>
      </w:pPr>
    </w:p>
    <w:p w:rsidR="00CE4304" w:rsidRDefault="00CE4304" w:rsidP="00CE4304">
      <w:pPr>
        <w:spacing w:after="0"/>
        <w:rPr>
          <w:rFonts w:ascii="Arial" w:hAnsi="Arial" w:cs="Arial"/>
        </w:rPr>
      </w:pPr>
    </w:p>
    <w:p w:rsidR="00CE4304" w:rsidRPr="00683185" w:rsidRDefault="00CE4304" w:rsidP="00CE4304">
      <w:pPr>
        <w:spacing w:after="0"/>
        <w:rPr>
          <w:rFonts w:ascii="Arial" w:hAnsi="Arial" w:cs="Arial"/>
        </w:rPr>
      </w:pPr>
    </w:p>
    <w:p w:rsidR="00CE4304" w:rsidRPr="00CE4304" w:rsidRDefault="00CE4304" w:rsidP="0087031C">
      <w:pPr>
        <w:numPr>
          <w:ilvl w:val="1"/>
          <w:numId w:val="2"/>
        </w:numPr>
        <w:spacing w:after="0"/>
        <w:rPr>
          <w:rFonts w:ascii="Arial" w:hAnsi="Arial" w:cs="Arial"/>
        </w:rPr>
      </w:pPr>
      <w:r w:rsidRPr="00683185">
        <w:rPr>
          <w:rFonts w:ascii="Arial" w:hAnsi="Arial" w:cs="Arial"/>
        </w:rPr>
        <w:t xml:space="preserve">Solve and </w:t>
      </w:r>
      <w:proofErr w:type="gramStart"/>
      <w:r w:rsidRPr="00683185">
        <w:rPr>
          <w:rFonts w:ascii="Arial" w:hAnsi="Arial" w:cs="Arial"/>
        </w:rPr>
        <w:t>interpret</w:t>
      </w:r>
      <w:r>
        <w:rPr>
          <w:rFonts w:ascii="Arial" w:hAnsi="Arial" w:cs="Arial"/>
        </w:rPr>
        <w:t xml:space="preserve"> </w:t>
      </w:r>
      <w:proofErr w:type="gramEnd"/>
      <w:r w:rsidRPr="00494114">
        <w:rPr>
          <w:rFonts w:ascii="Arial" w:hAnsi="Arial" w:cs="Arial"/>
          <w:position w:val="-14"/>
        </w:rPr>
        <w:object w:dxaOrig="1280" w:dyaOrig="400">
          <v:shape id="_x0000_i1034" type="#_x0000_t75" style="width:63.75pt;height:20.25pt" o:ole="">
            <v:imagedata r:id="rId27" o:title=""/>
          </v:shape>
          <o:OLEObject Type="Embed" ProgID="Equation.DSMT4" ShapeID="_x0000_i1034" DrawAspect="Content" ObjectID="_1451205655" r:id="rId28"/>
        </w:object>
      </w:r>
      <w:r w:rsidRPr="00683185">
        <w:rPr>
          <w:rFonts w:ascii="Arial" w:hAnsi="Arial" w:cs="Arial"/>
        </w:rPr>
        <w:t>.</w:t>
      </w:r>
    </w:p>
    <w:sectPr w:rsidR="00CE4304" w:rsidRPr="00CE4304" w:rsidSect="00C775F7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3165" w:rsidRDefault="00DD3165" w:rsidP="00823837">
      <w:pPr>
        <w:spacing w:after="0" w:line="240" w:lineRule="auto"/>
      </w:pPr>
      <w:r>
        <w:separator/>
      </w:r>
    </w:p>
  </w:endnote>
  <w:endnote w:type="continuationSeparator" w:id="0">
    <w:p w:rsidR="00DD3165" w:rsidRDefault="00DD3165" w:rsidP="008238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65FD" w:rsidRDefault="004D65F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</w:rPr>
      <w:id w:val="93031469"/>
      <w:docPartObj>
        <w:docPartGallery w:val="Page Numbers (Bottom of Page)"/>
        <w:docPartUnique/>
      </w:docPartObj>
    </w:sdtPr>
    <w:sdtEndPr/>
    <w:sdtContent>
      <w:p w:rsidR="00166934" w:rsidRPr="00CE4304" w:rsidRDefault="00A7537E">
        <w:pPr>
          <w:pStyle w:val="Footer"/>
          <w:jc w:val="right"/>
          <w:rPr>
            <w:rFonts w:ascii="Arial" w:hAnsi="Arial" w:cs="Arial"/>
          </w:rPr>
        </w:pPr>
        <w:r w:rsidRPr="00CE4304">
          <w:rPr>
            <w:rFonts w:ascii="Arial" w:hAnsi="Arial" w:cs="Arial"/>
          </w:rPr>
          <w:fldChar w:fldCharType="begin"/>
        </w:r>
        <w:r w:rsidR="00562B10" w:rsidRPr="00CE4304">
          <w:rPr>
            <w:rFonts w:ascii="Arial" w:hAnsi="Arial" w:cs="Arial"/>
          </w:rPr>
          <w:instrText xml:space="preserve"> PAGE   \* MERGEFORMAT </w:instrText>
        </w:r>
        <w:r w:rsidRPr="00CE4304">
          <w:rPr>
            <w:rFonts w:ascii="Arial" w:hAnsi="Arial" w:cs="Arial"/>
          </w:rPr>
          <w:fldChar w:fldCharType="separate"/>
        </w:r>
        <w:r w:rsidR="004D65FD">
          <w:rPr>
            <w:rFonts w:ascii="Arial" w:hAnsi="Arial" w:cs="Arial"/>
            <w:noProof/>
          </w:rPr>
          <w:t>1</w:t>
        </w:r>
        <w:r w:rsidRPr="00CE4304">
          <w:rPr>
            <w:rFonts w:ascii="Arial" w:hAnsi="Arial" w:cs="Arial"/>
            <w:noProof/>
          </w:rPr>
          <w:fldChar w:fldCharType="end"/>
        </w:r>
      </w:p>
    </w:sdtContent>
  </w:sdt>
  <w:p w:rsidR="00683185" w:rsidRDefault="0068318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65FD" w:rsidRDefault="004D65F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3165" w:rsidRDefault="00DD3165" w:rsidP="00823837">
      <w:pPr>
        <w:spacing w:after="0" w:line="240" w:lineRule="auto"/>
      </w:pPr>
      <w:r>
        <w:separator/>
      </w:r>
    </w:p>
  </w:footnote>
  <w:footnote w:type="continuationSeparator" w:id="0">
    <w:p w:rsidR="00DD3165" w:rsidRDefault="00DD3165" w:rsidP="008238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65FD" w:rsidRDefault="004D65F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3185" w:rsidRPr="00494114" w:rsidRDefault="0060638C">
    <w:pPr>
      <w:pStyle w:val="Header"/>
      <w:rPr>
        <w:rFonts w:ascii="Arial" w:hAnsi="Arial" w:cs="Arial"/>
      </w:rPr>
    </w:pPr>
    <w:r>
      <w:rPr>
        <w:rFonts w:ascii="Arial" w:eastAsiaTheme="majorEastAsia" w:hAnsi="Arial" w:cs="Arial"/>
      </w:rPr>
      <w:t>Linear Functions &amp; Domain and Range</w:t>
    </w:r>
    <w:r w:rsidR="00683185" w:rsidRPr="00494114">
      <w:rPr>
        <w:rFonts w:ascii="Arial" w:eastAsiaTheme="majorEastAsia" w:hAnsi="Arial" w:cs="Arial"/>
      </w:rPr>
      <w:ptab w:relativeTo="margin" w:alignment="right" w:leader="none"/>
    </w:r>
    <w:r w:rsidR="00952702">
      <w:rPr>
        <w:rFonts w:ascii="Arial" w:eastAsiaTheme="majorEastAsia" w:hAnsi="Arial" w:cs="Arial"/>
      </w:rPr>
      <w:t>Day 5</w:t>
    </w:r>
    <w:r w:rsidR="004D65FD">
      <w:rPr>
        <w:rFonts w:ascii="Arial" w:eastAsiaTheme="majorEastAsia" w:hAnsi="Arial" w:cs="Arial"/>
      </w:rPr>
      <w:t xml:space="preserve">:  January 22, </w:t>
    </w:r>
    <w:r w:rsidR="004D65FD">
      <w:rPr>
        <w:rFonts w:ascii="Arial" w:eastAsiaTheme="majorEastAsia" w:hAnsi="Arial" w:cs="Arial"/>
      </w:rPr>
      <w:t>2014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65FD" w:rsidRDefault="004D65F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50A9A"/>
    <w:multiLevelType w:val="hybridMultilevel"/>
    <w:tmpl w:val="EF30A4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C12C55"/>
    <w:multiLevelType w:val="hybridMultilevel"/>
    <w:tmpl w:val="E224134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AC155B"/>
    <w:multiLevelType w:val="hybridMultilevel"/>
    <w:tmpl w:val="EE8C39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24198B"/>
    <w:multiLevelType w:val="hybridMultilevel"/>
    <w:tmpl w:val="08F870C0"/>
    <w:lvl w:ilvl="0" w:tplc="9828C8B6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F3E54C5"/>
    <w:multiLevelType w:val="hybridMultilevel"/>
    <w:tmpl w:val="9E1070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295FF8"/>
    <w:multiLevelType w:val="hybridMultilevel"/>
    <w:tmpl w:val="FBF0B5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AE4DBB"/>
    <w:multiLevelType w:val="hybridMultilevel"/>
    <w:tmpl w:val="783AD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BD64D1"/>
    <w:multiLevelType w:val="hybridMultilevel"/>
    <w:tmpl w:val="EC24D2B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D7C1EF7"/>
    <w:multiLevelType w:val="hybridMultilevel"/>
    <w:tmpl w:val="4B788E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CD06F7"/>
    <w:multiLevelType w:val="hybridMultilevel"/>
    <w:tmpl w:val="ABC881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C57B10"/>
    <w:multiLevelType w:val="hybridMultilevel"/>
    <w:tmpl w:val="9D429B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A03A00"/>
    <w:multiLevelType w:val="hybridMultilevel"/>
    <w:tmpl w:val="BAFE52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5C5D38"/>
    <w:multiLevelType w:val="hybridMultilevel"/>
    <w:tmpl w:val="634A7944"/>
    <w:lvl w:ilvl="0" w:tplc="84D087B4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87B3150"/>
    <w:multiLevelType w:val="hybridMultilevel"/>
    <w:tmpl w:val="2F8EDA5C"/>
    <w:lvl w:ilvl="0" w:tplc="40E4FF7C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2C519A"/>
    <w:multiLevelType w:val="hybridMultilevel"/>
    <w:tmpl w:val="8F6207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D2050A"/>
    <w:multiLevelType w:val="hybridMultilevel"/>
    <w:tmpl w:val="D3E8F2B8"/>
    <w:lvl w:ilvl="0" w:tplc="3A60E550">
      <w:start w:val="1"/>
      <w:numFmt w:val="upperLetter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7FF78D9"/>
    <w:multiLevelType w:val="hybridMultilevel"/>
    <w:tmpl w:val="C21EA94E"/>
    <w:lvl w:ilvl="0" w:tplc="40E4FF7C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6C885B71"/>
    <w:multiLevelType w:val="hybridMultilevel"/>
    <w:tmpl w:val="7ECCC7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1A46CF"/>
    <w:multiLevelType w:val="hybridMultilevel"/>
    <w:tmpl w:val="6F6866C8"/>
    <w:lvl w:ilvl="0" w:tplc="578616D4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AF96B94"/>
    <w:multiLevelType w:val="hybridMultilevel"/>
    <w:tmpl w:val="9276397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7C7F69E2"/>
    <w:multiLevelType w:val="hybridMultilevel"/>
    <w:tmpl w:val="97B2F76C"/>
    <w:lvl w:ilvl="0" w:tplc="40E4FF7C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27018B"/>
    <w:multiLevelType w:val="hybridMultilevel"/>
    <w:tmpl w:val="B8F418F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6"/>
  </w:num>
  <w:num w:numId="3">
    <w:abstractNumId w:val="18"/>
  </w:num>
  <w:num w:numId="4">
    <w:abstractNumId w:val="4"/>
  </w:num>
  <w:num w:numId="5">
    <w:abstractNumId w:val="8"/>
  </w:num>
  <w:num w:numId="6">
    <w:abstractNumId w:val="11"/>
  </w:num>
  <w:num w:numId="7">
    <w:abstractNumId w:val="21"/>
  </w:num>
  <w:num w:numId="8">
    <w:abstractNumId w:val="0"/>
  </w:num>
  <w:num w:numId="9">
    <w:abstractNumId w:val="13"/>
  </w:num>
  <w:num w:numId="10">
    <w:abstractNumId w:val="20"/>
  </w:num>
  <w:num w:numId="11">
    <w:abstractNumId w:val="14"/>
  </w:num>
  <w:num w:numId="12">
    <w:abstractNumId w:val="12"/>
  </w:num>
  <w:num w:numId="13">
    <w:abstractNumId w:val="6"/>
  </w:num>
  <w:num w:numId="14">
    <w:abstractNumId w:val="9"/>
  </w:num>
  <w:num w:numId="15">
    <w:abstractNumId w:val="5"/>
  </w:num>
  <w:num w:numId="16">
    <w:abstractNumId w:val="17"/>
  </w:num>
  <w:num w:numId="17">
    <w:abstractNumId w:val="10"/>
  </w:num>
  <w:num w:numId="18">
    <w:abstractNumId w:val="7"/>
  </w:num>
  <w:num w:numId="19">
    <w:abstractNumId w:val="1"/>
  </w:num>
  <w:num w:numId="20">
    <w:abstractNumId w:val="15"/>
  </w:num>
  <w:num w:numId="21">
    <w:abstractNumId w:val="2"/>
  </w:num>
  <w:num w:numId="2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3837"/>
    <w:rsid w:val="00000A3D"/>
    <w:rsid w:val="00006866"/>
    <w:rsid w:val="00020EA0"/>
    <w:rsid w:val="000354AC"/>
    <w:rsid w:val="00040582"/>
    <w:rsid w:val="00052B6C"/>
    <w:rsid w:val="00053B03"/>
    <w:rsid w:val="00053B0A"/>
    <w:rsid w:val="000567A3"/>
    <w:rsid w:val="000778A4"/>
    <w:rsid w:val="00092EDB"/>
    <w:rsid w:val="00096B6B"/>
    <w:rsid w:val="000A30B1"/>
    <w:rsid w:val="000A55DD"/>
    <w:rsid w:val="000A78C9"/>
    <w:rsid w:val="000B3421"/>
    <w:rsid w:val="000B51D1"/>
    <w:rsid w:val="000C50B5"/>
    <w:rsid w:val="000C5D4C"/>
    <w:rsid w:val="000E6ECC"/>
    <w:rsid w:val="001021C7"/>
    <w:rsid w:val="00125498"/>
    <w:rsid w:val="00126AE9"/>
    <w:rsid w:val="001303C7"/>
    <w:rsid w:val="001318B1"/>
    <w:rsid w:val="00134E66"/>
    <w:rsid w:val="00136077"/>
    <w:rsid w:val="00136ED1"/>
    <w:rsid w:val="00141C25"/>
    <w:rsid w:val="00144E5E"/>
    <w:rsid w:val="00150E04"/>
    <w:rsid w:val="00166934"/>
    <w:rsid w:val="001700AC"/>
    <w:rsid w:val="00173AD9"/>
    <w:rsid w:val="00173E9A"/>
    <w:rsid w:val="0017473A"/>
    <w:rsid w:val="00177BBF"/>
    <w:rsid w:val="00185E8C"/>
    <w:rsid w:val="0019004B"/>
    <w:rsid w:val="00190071"/>
    <w:rsid w:val="00194226"/>
    <w:rsid w:val="00195031"/>
    <w:rsid w:val="00196EB3"/>
    <w:rsid w:val="001C07AB"/>
    <w:rsid w:val="001C4058"/>
    <w:rsid w:val="001E5782"/>
    <w:rsid w:val="0020370A"/>
    <w:rsid w:val="002131AB"/>
    <w:rsid w:val="00214CCE"/>
    <w:rsid w:val="002249CE"/>
    <w:rsid w:val="00227DD6"/>
    <w:rsid w:val="00233281"/>
    <w:rsid w:val="002458CD"/>
    <w:rsid w:val="00245A42"/>
    <w:rsid w:val="002529E8"/>
    <w:rsid w:val="00252D91"/>
    <w:rsid w:val="00255C64"/>
    <w:rsid w:val="00275EFD"/>
    <w:rsid w:val="00283CBE"/>
    <w:rsid w:val="00285C7D"/>
    <w:rsid w:val="00290A27"/>
    <w:rsid w:val="0029333E"/>
    <w:rsid w:val="002A0DF5"/>
    <w:rsid w:val="002B1D4E"/>
    <w:rsid w:val="002B231A"/>
    <w:rsid w:val="002B3E8D"/>
    <w:rsid w:val="002D33FA"/>
    <w:rsid w:val="003020E2"/>
    <w:rsid w:val="003027CB"/>
    <w:rsid w:val="00304EE7"/>
    <w:rsid w:val="0030775B"/>
    <w:rsid w:val="003119F2"/>
    <w:rsid w:val="00312538"/>
    <w:rsid w:val="003202D0"/>
    <w:rsid w:val="00322C18"/>
    <w:rsid w:val="00322DC0"/>
    <w:rsid w:val="00336FEC"/>
    <w:rsid w:val="00345776"/>
    <w:rsid w:val="0036391E"/>
    <w:rsid w:val="00364776"/>
    <w:rsid w:val="00364E26"/>
    <w:rsid w:val="00366500"/>
    <w:rsid w:val="00366E41"/>
    <w:rsid w:val="00385B84"/>
    <w:rsid w:val="00393640"/>
    <w:rsid w:val="00394178"/>
    <w:rsid w:val="003A4E05"/>
    <w:rsid w:val="003B38E3"/>
    <w:rsid w:val="003C3C5E"/>
    <w:rsid w:val="003C7491"/>
    <w:rsid w:val="003D7A76"/>
    <w:rsid w:val="003E2E60"/>
    <w:rsid w:val="003F3ECD"/>
    <w:rsid w:val="003F55DB"/>
    <w:rsid w:val="0041082B"/>
    <w:rsid w:val="0044483E"/>
    <w:rsid w:val="00450C4C"/>
    <w:rsid w:val="004515F8"/>
    <w:rsid w:val="00454496"/>
    <w:rsid w:val="004572F7"/>
    <w:rsid w:val="004639B2"/>
    <w:rsid w:val="00466B5B"/>
    <w:rsid w:val="00472EB3"/>
    <w:rsid w:val="00473C41"/>
    <w:rsid w:val="004740EC"/>
    <w:rsid w:val="00483FE5"/>
    <w:rsid w:val="004868F3"/>
    <w:rsid w:val="00491540"/>
    <w:rsid w:val="00492566"/>
    <w:rsid w:val="00493D90"/>
    <w:rsid w:val="00494114"/>
    <w:rsid w:val="00496F46"/>
    <w:rsid w:val="004A11E6"/>
    <w:rsid w:val="004A3BD8"/>
    <w:rsid w:val="004D543A"/>
    <w:rsid w:val="004D65FD"/>
    <w:rsid w:val="004E1013"/>
    <w:rsid w:val="004E2A76"/>
    <w:rsid w:val="004F4439"/>
    <w:rsid w:val="00502009"/>
    <w:rsid w:val="00505D97"/>
    <w:rsid w:val="00520170"/>
    <w:rsid w:val="00525106"/>
    <w:rsid w:val="00535927"/>
    <w:rsid w:val="0054505A"/>
    <w:rsid w:val="00551E4F"/>
    <w:rsid w:val="005611AE"/>
    <w:rsid w:val="00562B10"/>
    <w:rsid w:val="00576FBA"/>
    <w:rsid w:val="005824E1"/>
    <w:rsid w:val="005913FF"/>
    <w:rsid w:val="005928C3"/>
    <w:rsid w:val="005A4DFA"/>
    <w:rsid w:val="005B26D2"/>
    <w:rsid w:val="005B28DB"/>
    <w:rsid w:val="005C17EF"/>
    <w:rsid w:val="005C3613"/>
    <w:rsid w:val="005C3985"/>
    <w:rsid w:val="005D546D"/>
    <w:rsid w:val="005D5CC3"/>
    <w:rsid w:val="005D67F8"/>
    <w:rsid w:val="005E6DBA"/>
    <w:rsid w:val="00601124"/>
    <w:rsid w:val="00604BD1"/>
    <w:rsid w:val="00605BEA"/>
    <w:rsid w:val="0060638C"/>
    <w:rsid w:val="00611F4D"/>
    <w:rsid w:val="0062427C"/>
    <w:rsid w:val="00624EC3"/>
    <w:rsid w:val="0062506A"/>
    <w:rsid w:val="0063372C"/>
    <w:rsid w:val="00634F12"/>
    <w:rsid w:val="00636391"/>
    <w:rsid w:val="006418F0"/>
    <w:rsid w:val="00643EC0"/>
    <w:rsid w:val="00661964"/>
    <w:rsid w:val="0067695E"/>
    <w:rsid w:val="00677FF9"/>
    <w:rsid w:val="00683185"/>
    <w:rsid w:val="00683B81"/>
    <w:rsid w:val="00693C21"/>
    <w:rsid w:val="00694262"/>
    <w:rsid w:val="006A6423"/>
    <w:rsid w:val="006A6721"/>
    <w:rsid w:val="006B5833"/>
    <w:rsid w:val="006C4F02"/>
    <w:rsid w:val="006C7773"/>
    <w:rsid w:val="006D7674"/>
    <w:rsid w:val="006D7A98"/>
    <w:rsid w:val="006E2ABA"/>
    <w:rsid w:val="006F063A"/>
    <w:rsid w:val="006F5612"/>
    <w:rsid w:val="007140FA"/>
    <w:rsid w:val="007343A4"/>
    <w:rsid w:val="00736144"/>
    <w:rsid w:val="00737774"/>
    <w:rsid w:val="00742221"/>
    <w:rsid w:val="00742BA3"/>
    <w:rsid w:val="007510D7"/>
    <w:rsid w:val="00764074"/>
    <w:rsid w:val="007643F4"/>
    <w:rsid w:val="00794F90"/>
    <w:rsid w:val="007A577A"/>
    <w:rsid w:val="007B1E98"/>
    <w:rsid w:val="007B3BE7"/>
    <w:rsid w:val="007C31B4"/>
    <w:rsid w:val="007C40F1"/>
    <w:rsid w:val="007D0DFA"/>
    <w:rsid w:val="007D6FD1"/>
    <w:rsid w:val="007E75B3"/>
    <w:rsid w:val="007F122F"/>
    <w:rsid w:val="007F1AB3"/>
    <w:rsid w:val="0080384D"/>
    <w:rsid w:val="00813AE8"/>
    <w:rsid w:val="008175EE"/>
    <w:rsid w:val="00823837"/>
    <w:rsid w:val="00823AB1"/>
    <w:rsid w:val="00824DE2"/>
    <w:rsid w:val="0082531B"/>
    <w:rsid w:val="0087031C"/>
    <w:rsid w:val="00872871"/>
    <w:rsid w:val="00875B93"/>
    <w:rsid w:val="00876039"/>
    <w:rsid w:val="00876588"/>
    <w:rsid w:val="00890E20"/>
    <w:rsid w:val="008966B2"/>
    <w:rsid w:val="008A2FB8"/>
    <w:rsid w:val="008A469D"/>
    <w:rsid w:val="008A61B4"/>
    <w:rsid w:val="008A709F"/>
    <w:rsid w:val="008B0C1E"/>
    <w:rsid w:val="008B7902"/>
    <w:rsid w:val="008C16BE"/>
    <w:rsid w:val="008C457D"/>
    <w:rsid w:val="008D15AB"/>
    <w:rsid w:val="008D6EE3"/>
    <w:rsid w:val="008D7554"/>
    <w:rsid w:val="008E2EDA"/>
    <w:rsid w:val="008F23D4"/>
    <w:rsid w:val="008F538A"/>
    <w:rsid w:val="008F5DD7"/>
    <w:rsid w:val="008F6907"/>
    <w:rsid w:val="00902F86"/>
    <w:rsid w:val="00925B3F"/>
    <w:rsid w:val="00926AE1"/>
    <w:rsid w:val="0093208E"/>
    <w:rsid w:val="00937103"/>
    <w:rsid w:val="009437C7"/>
    <w:rsid w:val="00946255"/>
    <w:rsid w:val="00952702"/>
    <w:rsid w:val="00952E59"/>
    <w:rsid w:val="00954E12"/>
    <w:rsid w:val="0096550D"/>
    <w:rsid w:val="00981E70"/>
    <w:rsid w:val="009855BB"/>
    <w:rsid w:val="0098743E"/>
    <w:rsid w:val="009A3B0C"/>
    <w:rsid w:val="009B7553"/>
    <w:rsid w:val="009C36A5"/>
    <w:rsid w:val="009C6953"/>
    <w:rsid w:val="009C7343"/>
    <w:rsid w:val="009D223D"/>
    <w:rsid w:val="009D3D12"/>
    <w:rsid w:val="009D758F"/>
    <w:rsid w:val="009F1E21"/>
    <w:rsid w:val="009F5C78"/>
    <w:rsid w:val="009F67A2"/>
    <w:rsid w:val="00A0009B"/>
    <w:rsid w:val="00A0776A"/>
    <w:rsid w:val="00A272C3"/>
    <w:rsid w:val="00A36F65"/>
    <w:rsid w:val="00A40C50"/>
    <w:rsid w:val="00A44EFC"/>
    <w:rsid w:val="00A44F82"/>
    <w:rsid w:val="00A5406F"/>
    <w:rsid w:val="00A553C8"/>
    <w:rsid w:val="00A57087"/>
    <w:rsid w:val="00A64060"/>
    <w:rsid w:val="00A7537E"/>
    <w:rsid w:val="00A77FB8"/>
    <w:rsid w:val="00A85F02"/>
    <w:rsid w:val="00AA3AD4"/>
    <w:rsid w:val="00AC758E"/>
    <w:rsid w:val="00AC7942"/>
    <w:rsid w:val="00AC7C74"/>
    <w:rsid w:val="00AE3634"/>
    <w:rsid w:val="00AE42A1"/>
    <w:rsid w:val="00AE5DB7"/>
    <w:rsid w:val="00AE64D7"/>
    <w:rsid w:val="00AF112F"/>
    <w:rsid w:val="00AF267A"/>
    <w:rsid w:val="00B0174B"/>
    <w:rsid w:val="00B01A5E"/>
    <w:rsid w:val="00B06E8C"/>
    <w:rsid w:val="00B12011"/>
    <w:rsid w:val="00B125C6"/>
    <w:rsid w:val="00B3060A"/>
    <w:rsid w:val="00B501F5"/>
    <w:rsid w:val="00B60294"/>
    <w:rsid w:val="00B61A13"/>
    <w:rsid w:val="00B63F8E"/>
    <w:rsid w:val="00B64609"/>
    <w:rsid w:val="00B768C5"/>
    <w:rsid w:val="00BA562B"/>
    <w:rsid w:val="00BB0DAD"/>
    <w:rsid w:val="00BB41F6"/>
    <w:rsid w:val="00BC58D2"/>
    <w:rsid w:val="00BD3452"/>
    <w:rsid w:val="00BD6548"/>
    <w:rsid w:val="00BE1612"/>
    <w:rsid w:val="00BF2CFB"/>
    <w:rsid w:val="00BF3481"/>
    <w:rsid w:val="00C027C7"/>
    <w:rsid w:val="00C033D2"/>
    <w:rsid w:val="00C05273"/>
    <w:rsid w:val="00C06EFA"/>
    <w:rsid w:val="00C13481"/>
    <w:rsid w:val="00C13DCD"/>
    <w:rsid w:val="00C21230"/>
    <w:rsid w:val="00C525D8"/>
    <w:rsid w:val="00C53FD8"/>
    <w:rsid w:val="00C5687F"/>
    <w:rsid w:val="00C65987"/>
    <w:rsid w:val="00C74E51"/>
    <w:rsid w:val="00C775F7"/>
    <w:rsid w:val="00C77930"/>
    <w:rsid w:val="00CA065B"/>
    <w:rsid w:val="00CA4F6C"/>
    <w:rsid w:val="00CA77F2"/>
    <w:rsid w:val="00CB368B"/>
    <w:rsid w:val="00CB6476"/>
    <w:rsid w:val="00CB7E2A"/>
    <w:rsid w:val="00CD2C1C"/>
    <w:rsid w:val="00CD6CBA"/>
    <w:rsid w:val="00CE08BE"/>
    <w:rsid w:val="00CE4304"/>
    <w:rsid w:val="00CF0315"/>
    <w:rsid w:val="00D01482"/>
    <w:rsid w:val="00D024CE"/>
    <w:rsid w:val="00D1173E"/>
    <w:rsid w:val="00D12B48"/>
    <w:rsid w:val="00D12E03"/>
    <w:rsid w:val="00D31856"/>
    <w:rsid w:val="00D379BD"/>
    <w:rsid w:val="00D5127B"/>
    <w:rsid w:val="00D63271"/>
    <w:rsid w:val="00D6740E"/>
    <w:rsid w:val="00D81397"/>
    <w:rsid w:val="00D815B8"/>
    <w:rsid w:val="00D83287"/>
    <w:rsid w:val="00D85EEF"/>
    <w:rsid w:val="00D91FA4"/>
    <w:rsid w:val="00DA250C"/>
    <w:rsid w:val="00DA69A5"/>
    <w:rsid w:val="00DC2CC6"/>
    <w:rsid w:val="00DC3A88"/>
    <w:rsid w:val="00DD0BD1"/>
    <w:rsid w:val="00DD3165"/>
    <w:rsid w:val="00DE5EA3"/>
    <w:rsid w:val="00DF1FF1"/>
    <w:rsid w:val="00DF7E8F"/>
    <w:rsid w:val="00E23F17"/>
    <w:rsid w:val="00E24D0F"/>
    <w:rsid w:val="00E30D9F"/>
    <w:rsid w:val="00E3433F"/>
    <w:rsid w:val="00E34708"/>
    <w:rsid w:val="00E364CD"/>
    <w:rsid w:val="00E52FEB"/>
    <w:rsid w:val="00E5665B"/>
    <w:rsid w:val="00E70094"/>
    <w:rsid w:val="00E75FFC"/>
    <w:rsid w:val="00E860F6"/>
    <w:rsid w:val="00E8741A"/>
    <w:rsid w:val="00EB053E"/>
    <w:rsid w:val="00ED103D"/>
    <w:rsid w:val="00EE0641"/>
    <w:rsid w:val="00EE1579"/>
    <w:rsid w:val="00EE3E8C"/>
    <w:rsid w:val="00EE4B32"/>
    <w:rsid w:val="00EE775A"/>
    <w:rsid w:val="00EF0A93"/>
    <w:rsid w:val="00F06196"/>
    <w:rsid w:val="00F06E4C"/>
    <w:rsid w:val="00F105F5"/>
    <w:rsid w:val="00F17E20"/>
    <w:rsid w:val="00F222DC"/>
    <w:rsid w:val="00F25107"/>
    <w:rsid w:val="00F40FC9"/>
    <w:rsid w:val="00F50828"/>
    <w:rsid w:val="00F652E4"/>
    <w:rsid w:val="00F65858"/>
    <w:rsid w:val="00F7569B"/>
    <w:rsid w:val="00F81573"/>
    <w:rsid w:val="00F81DCB"/>
    <w:rsid w:val="00F968BF"/>
    <w:rsid w:val="00F96B9C"/>
    <w:rsid w:val="00FB247E"/>
    <w:rsid w:val="00FB34F8"/>
    <w:rsid w:val="00FC399B"/>
    <w:rsid w:val="00FC4449"/>
    <w:rsid w:val="00FC6DE5"/>
    <w:rsid w:val="00FE20C8"/>
    <w:rsid w:val="00FF1136"/>
    <w:rsid w:val="00FF1D79"/>
    <w:rsid w:val="00FF6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2383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38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38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23837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238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3837"/>
  </w:style>
  <w:style w:type="paragraph" w:styleId="Footer">
    <w:name w:val="footer"/>
    <w:basedOn w:val="Normal"/>
    <w:link w:val="FooterChar"/>
    <w:uiPriority w:val="99"/>
    <w:unhideWhenUsed/>
    <w:rsid w:val="008238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3837"/>
  </w:style>
  <w:style w:type="table" w:styleId="TableGrid">
    <w:name w:val="Table Grid"/>
    <w:basedOn w:val="TableNormal"/>
    <w:uiPriority w:val="59"/>
    <w:rsid w:val="003B38E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2383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38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38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23837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238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3837"/>
  </w:style>
  <w:style w:type="paragraph" w:styleId="Footer">
    <w:name w:val="footer"/>
    <w:basedOn w:val="Normal"/>
    <w:link w:val="FooterChar"/>
    <w:uiPriority w:val="99"/>
    <w:unhideWhenUsed/>
    <w:rsid w:val="008238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3837"/>
  </w:style>
  <w:style w:type="table" w:styleId="TableGrid">
    <w:name w:val="Table Grid"/>
    <w:basedOn w:val="TableNormal"/>
    <w:uiPriority w:val="59"/>
    <w:rsid w:val="003B38E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34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1-18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04</Words>
  <Characters>173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near Functions</vt:lpstr>
    </vt:vector>
  </TitlesOfParts>
  <Company>Fort Lewis College</Company>
  <LinksUpToDate>false</LinksUpToDate>
  <CharactersWithSpaces>2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Functions</dc:title>
  <dc:creator>Helpline</dc:creator>
  <cp:lastModifiedBy>Windows User</cp:lastModifiedBy>
  <cp:revision>5</cp:revision>
  <dcterms:created xsi:type="dcterms:W3CDTF">2012-12-23T00:17:00Z</dcterms:created>
  <dcterms:modified xsi:type="dcterms:W3CDTF">2014-01-14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